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DC39ED5" w14:textId="77777777" w:rsidR="000F2C5A" w:rsidRPr="0046416A" w:rsidRDefault="00F63CE9" w:rsidP="004740D6">
      <w:pPr>
        <w:spacing w:after="360"/>
        <w:rPr>
          <w:rFonts w:cs="Times New Roman"/>
          <w:b/>
          <w:color w:val="000099"/>
          <w:sz w:val="32"/>
          <w:szCs w:val="24"/>
        </w:rPr>
      </w:pPr>
      <w:r w:rsidRPr="0046416A">
        <w:rPr>
          <w:rFonts w:cs="Times New Roman"/>
          <w:b/>
          <w:i/>
          <w:color w:val="000099"/>
          <w:sz w:val="32"/>
          <w:szCs w:val="24"/>
        </w:rPr>
        <w:t xml:space="preserve">Section </w:t>
      </w:r>
      <w:r w:rsidR="008F0BCD">
        <w:rPr>
          <w:rFonts w:cs="Times New Roman"/>
          <w:b/>
          <w:color w:val="000099"/>
          <w:sz w:val="36"/>
          <w:szCs w:val="24"/>
        </w:rPr>
        <w:t>3</w:t>
      </w:r>
      <w:r w:rsidR="00F568C0">
        <w:rPr>
          <w:rFonts w:cs="Times New Roman"/>
          <w:b/>
          <w:color w:val="000099"/>
          <w:sz w:val="36"/>
          <w:szCs w:val="24"/>
        </w:rPr>
        <w:t>.3</w:t>
      </w:r>
      <w:r w:rsidRPr="0046416A">
        <w:rPr>
          <w:rFonts w:cs="Times New Roman"/>
          <w:b/>
          <w:color w:val="000099"/>
          <w:sz w:val="36"/>
          <w:szCs w:val="24"/>
        </w:rPr>
        <w:t xml:space="preserve"> </w:t>
      </w:r>
      <w:r w:rsidR="00430020">
        <w:rPr>
          <w:rFonts w:cs="Times New Roman"/>
          <w:b/>
          <w:color w:val="000099"/>
          <w:sz w:val="32"/>
          <w:szCs w:val="24"/>
        </w:rPr>
        <w:sym w:font="Symbol" w:char="F02D"/>
      </w:r>
      <w:r w:rsidRPr="0046416A">
        <w:rPr>
          <w:rFonts w:cs="Times New Roman"/>
          <w:b/>
          <w:color w:val="000099"/>
          <w:sz w:val="32"/>
          <w:szCs w:val="24"/>
        </w:rPr>
        <w:t xml:space="preserve"> </w:t>
      </w:r>
      <w:r w:rsidRPr="0046416A">
        <w:rPr>
          <w:rFonts w:cs="Times New Roman"/>
          <w:b/>
          <w:color w:val="000099"/>
          <w:sz w:val="36"/>
          <w:szCs w:val="24"/>
        </w:rPr>
        <w:t>Logarithmic Functions</w:t>
      </w:r>
    </w:p>
    <w:p w14:paraId="74B11171" w14:textId="77777777" w:rsidR="003C6340" w:rsidRDefault="003C6340" w:rsidP="003C6340">
      <w:pPr>
        <w:tabs>
          <w:tab w:val="left" w:pos="360"/>
          <w:tab w:val="left" w:pos="1440"/>
        </w:tabs>
        <w:spacing w:line="240" w:lineRule="auto"/>
        <w:rPr>
          <w:rFonts w:cs="Times New Roman"/>
          <w:position w:val="-6"/>
          <w:szCs w:val="24"/>
        </w:rPr>
      </w:pPr>
      <w:r w:rsidRPr="0094506C">
        <w:rPr>
          <w:rFonts w:cs="Times New Roman"/>
          <w:b/>
          <w:i/>
          <w:szCs w:val="24"/>
        </w:rPr>
        <w:t>Graph</w:t>
      </w:r>
      <w:r>
        <w:rPr>
          <w:rFonts w:cs="Times New Roman"/>
          <w:szCs w:val="24"/>
        </w:rPr>
        <w:t xml:space="preserve">: </w:t>
      </w:r>
      <w:r w:rsidR="00D44519" w:rsidRPr="00D44519">
        <w:rPr>
          <w:rFonts w:cs="Times New Roman"/>
          <w:position w:val="-6"/>
          <w:szCs w:val="24"/>
        </w:rPr>
        <w:object w:dxaOrig="740" w:dyaOrig="380" w14:anchorId="4F317CFF">
          <v:shape id="_x0000_i1026" type="#_x0000_t75" style="width:36.6pt;height:18.9pt" o:ole="">
            <v:imagedata r:id="rId8" o:title=""/>
          </v:shape>
          <o:OLEObject Type="Embed" ProgID="Equation.DSMT4" ShapeID="_x0000_i1026" DrawAspect="Content" ObjectID="_1654268735" r:id="rId9"/>
        </w:object>
      </w:r>
    </w:p>
    <w:p w14:paraId="47F70181" w14:textId="77777777" w:rsidR="003C6340" w:rsidRDefault="00117B0C" w:rsidP="00117B0C">
      <w:pPr>
        <w:tabs>
          <w:tab w:val="left" w:pos="360"/>
          <w:tab w:val="left" w:pos="1440"/>
        </w:tabs>
        <w:spacing w:line="240" w:lineRule="auto"/>
        <w:jc w:val="center"/>
        <w:rPr>
          <w:rFonts w:cs="Times New Roman"/>
          <w:szCs w:val="24"/>
        </w:rPr>
      </w:pPr>
      <w:r>
        <w:rPr>
          <w:noProof/>
        </w:rPr>
        <w:drawing>
          <wp:inline distT="0" distB="0" distL="0" distR="0" wp14:anchorId="38950FBD" wp14:editId="49899BFA">
            <wp:extent cx="2286000" cy="228600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Times New Roman"/>
          <w:szCs w:val="24"/>
        </w:rPr>
        <w:tab/>
      </w:r>
      <w:r>
        <w:rPr>
          <w:noProof/>
        </w:rPr>
        <w:drawing>
          <wp:inline distT="0" distB="0" distL="0" distR="0" wp14:anchorId="3F31A940" wp14:editId="6F36D783">
            <wp:extent cx="2286000" cy="22860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01899A" w14:textId="77777777" w:rsidR="003C6340" w:rsidRDefault="003C6340" w:rsidP="003C6340">
      <w:pPr>
        <w:tabs>
          <w:tab w:val="left" w:pos="360"/>
          <w:tab w:val="left" w:pos="1440"/>
        </w:tabs>
        <w:spacing w:line="240" w:lineRule="auto"/>
        <w:rPr>
          <w:rFonts w:cs="Times New Roman"/>
          <w:szCs w:val="24"/>
        </w:rPr>
      </w:pPr>
    </w:p>
    <w:p w14:paraId="5808CDAF" w14:textId="77777777" w:rsidR="003C6340" w:rsidRDefault="003C6340" w:rsidP="003C6340">
      <w:pPr>
        <w:tabs>
          <w:tab w:val="left" w:pos="360"/>
          <w:tab w:val="left" w:pos="1440"/>
        </w:tabs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Find the inverse function of </w:t>
      </w:r>
      <w:r w:rsidR="00D44519" w:rsidRPr="00D44519">
        <w:rPr>
          <w:rFonts w:cs="Times New Roman"/>
          <w:position w:val="-10"/>
          <w:szCs w:val="24"/>
        </w:rPr>
        <w:object w:dxaOrig="1020" w:dyaOrig="420" w14:anchorId="25F69F92">
          <v:shape id="_x0000_i1027" type="#_x0000_t75" style="width:51pt;height:21pt" o:ole="">
            <v:imagedata r:id="rId12" o:title=""/>
          </v:shape>
          <o:OLEObject Type="Embed" ProgID="Equation.DSMT4" ShapeID="_x0000_i1027" DrawAspect="Content" ObjectID="_1654268736" r:id="rId13"/>
        </w:object>
      </w:r>
    </w:p>
    <w:p w14:paraId="64C78C43" w14:textId="77777777" w:rsidR="003C6340" w:rsidRDefault="00D44519" w:rsidP="003C6340">
      <w:pPr>
        <w:tabs>
          <w:tab w:val="left" w:pos="360"/>
          <w:tab w:val="left" w:pos="1440"/>
        </w:tabs>
        <w:spacing w:line="240" w:lineRule="auto"/>
        <w:ind w:left="360"/>
        <w:rPr>
          <w:rFonts w:cs="Times New Roman"/>
          <w:szCs w:val="24"/>
        </w:rPr>
      </w:pPr>
      <w:r w:rsidRPr="00D44519">
        <w:rPr>
          <w:rFonts w:cs="Times New Roman"/>
          <w:position w:val="-10"/>
          <w:szCs w:val="24"/>
        </w:rPr>
        <w:object w:dxaOrig="700" w:dyaOrig="420" w14:anchorId="01547BEF">
          <v:shape id="_x0000_i1028" type="#_x0000_t75" style="width:35.1pt;height:21pt" o:ole="">
            <v:imagedata r:id="rId14" o:title=""/>
          </v:shape>
          <o:OLEObject Type="Embed" ProgID="Equation.DSMT4" ShapeID="_x0000_i1028" DrawAspect="Content" ObjectID="_1654268737" r:id="rId15"/>
        </w:object>
      </w:r>
    </w:p>
    <w:p w14:paraId="565CD070" w14:textId="77777777" w:rsidR="003C6340" w:rsidRPr="008432FC" w:rsidRDefault="00D44519" w:rsidP="003C6340">
      <w:pPr>
        <w:tabs>
          <w:tab w:val="left" w:pos="360"/>
          <w:tab w:val="left" w:pos="2160"/>
        </w:tabs>
        <w:spacing w:line="240" w:lineRule="auto"/>
        <w:ind w:left="360"/>
        <w:rPr>
          <w:rFonts w:cs="Times New Roman"/>
          <w:i/>
          <w:color w:val="FF0000"/>
          <w:sz w:val="28"/>
          <w:szCs w:val="24"/>
        </w:rPr>
      </w:pPr>
      <w:r w:rsidRPr="00D44519">
        <w:rPr>
          <w:rFonts w:cs="Times New Roman"/>
          <w:position w:val="-6"/>
          <w:szCs w:val="24"/>
        </w:rPr>
        <w:object w:dxaOrig="700" w:dyaOrig="380" w14:anchorId="212335C6">
          <v:shape id="_x0000_i1029" type="#_x0000_t75" style="width:35.1pt;height:18.9pt" o:ole="">
            <v:imagedata r:id="rId16" o:title=""/>
          </v:shape>
          <o:OLEObject Type="Embed" ProgID="Equation.DSMT4" ShapeID="_x0000_i1029" DrawAspect="Content" ObjectID="_1654268738" r:id="rId17"/>
        </w:object>
      </w:r>
      <w:r w:rsidR="003C6340">
        <w:rPr>
          <w:rFonts w:cs="Times New Roman"/>
          <w:szCs w:val="24"/>
        </w:rPr>
        <w:t xml:space="preserve"> </w:t>
      </w:r>
      <w:r w:rsidR="003C6340">
        <w:rPr>
          <w:rFonts w:cs="Times New Roman"/>
          <w:szCs w:val="24"/>
        </w:rPr>
        <w:tab/>
      </w:r>
      <w:r w:rsidR="00804BCC">
        <w:rPr>
          <w:rFonts w:cs="Times New Roman"/>
          <w:i/>
          <w:color w:val="FF0000"/>
          <w:sz w:val="28"/>
          <w:szCs w:val="24"/>
        </w:rPr>
        <w:t>Solve for y</w:t>
      </w:r>
      <w:r w:rsidR="003C6340" w:rsidRPr="008432FC">
        <w:rPr>
          <w:rFonts w:cs="Times New Roman"/>
          <w:i/>
          <w:color w:val="FF0000"/>
          <w:sz w:val="28"/>
          <w:szCs w:val="24"/>
        </w:rPr>
        <w:t>?</w:t>
      </w:r>
    </w:p>
    <w:p w14:paraId="41B53A52" w14:textId="77777777" w:rsidR="003C6340" w:rsidRDefault="003C6340" w:rsidP="00C17C82">
      <w:pPr>
        <w:rPr>
          <w:rFonts w:cs="Times New Roman"/>
          <w:b/>
          <w:sz w:val="28"/>
          <w:szCs w:val="24"/>
        </w:rPr>
      </w:pPr>
    </w:p>
    <w:p w14:paraId="608B2943" w14:textId="77777777" w:rsidR="003C6340" w:rsidRDefault="003C6340" w:rsidP="00C17C82">
      <w:pPr>
        <w:rPr>
          <w:rFonts w:cs="Times New Roman"/>
          <w:b/>
          <w:sz w:val="28"/>
          <w:szCs w:val="24"/>
        </w:rPr>
      </w:pPr>
    </w:p>
    <w:p w14:paraId="55BAE87F" w14:textId="77777777" w:rsidR="003C6340" w:rsidRPr="007F58F7" w:rsidRDefault="003C6340" w:rsidP="003C6340">
      <w:pPr>
        <w:spacing w:after="120"/>
        <w:rPr>
          <w:rFonts w:cs="Times New Roman"/>
          <w:b/>
          <w:i/>
          <w:szCs w:val="24"/>
        </w:rPr>
      </w:pPr>
      <w:r w:rsidRPr="00B03134">
        <w:rPr>
          <w:b/>
          <w:sz w:val="28"/>
        </w:rPr>
        <w:t>Logarithmic Function</w:t>
      </w:r>
      <w:r>
        <w:rPr>
          <w:b/>
          <w:sz w:val="28"/>
        </w:rPr>
        <w:t xml:space="preserve"> (</w:t>
      </w:r>
      <w:r w:rsidRPr="00791EB6">
        <w:rPr>
          <w:rFonts w:cs="Times New Roman"/>
          <w:b/>
          <w:i/>
          <w:color w:val="632423" w:themeColor="accent2" w:themeShade="80"/>
          <w:szCs w:val="24"/>
        </w:rPr>
        <w:t>Definition</w:t>
      </w:r>
      <w:r>
        <w:rPr>
          <w:rFonts w:cs="Times New Roman"/>
          <w:b/>
          <w:i/>
          <w:szCs w:val="24"/>
        </w:rPr>
        <w:t>)</w:t>
      </w:r>
    </w:p>
    <w:p w14:paraId="7E764552" w14:textId="77777777" w:rsidR="006A2BAB" w:rsidRDefault="006A2BAB" w:rsidP="00B56323">
      <w:pPr>
        <w:tabs>
          <w:tab w:val="left" w:pos="360"/>
        </w:tabs>
        <w:spacing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ab/>
        <w:t>For</w:t>
      </w:r>
      <w:r w:rsidRPr="00FC26F5">
        <w:rPr>
          <w:rFonts w:cs="Times New Roman"/>
          <w:b/>
          <w:sz w:val="28"/>
          <w:szCs w:val="28"/>
        </w:rPr>
        <w:t xml:space="preserve"> </w:t>
      </w:r>
      <w:r w:rsidRPr="00FC26F5">
        <w:rPr>
          <w:rFonts w:cs="Times New Roman"/>
          <w:b/>
          <w:i/>
          <w:sz w:val="28"/>
          <w:szCs w:val="28"/>
        </w:rPr>
        <w:t>x</w:t>
      </w:r>
      <w:r w:rsidRPr="009D197F">
        <w:rPr>
          <w:rFonts w:cs="Times New Roman"/>
          <w:b/>
          <w:sz w:val="32"/>
          <w:szCs w:val="28"/>
        </w:rPr>
        <w:t xml:space="preserve"> </w:t>
      </w:r>
      <w:r w:rsidRPr="009D197F">
        <w:rPr>
          <w:rFonts w:cs="Times New Roman"/>
          <w:b/>
          <w:color w:val="FF0000"/>
          <w:sz w:val="32"/>
          <w:szCs w:val="28"/>
        </w:rPr>
        <w:t>&gt;</w:t>
      </w:r>
      <w:r w:rsidRPr="00FC26F5">
        <w:rPr>
          <w:rFonts w:cs="Times New Roman"/>
          <w:b/>
          <w:sz w:val="28"/>
          <w:szCs w:val="28"/>
        </w:rPr>
        <w:t xml:space="preserve"> 0</w:t>
      </w:r>
      <w:r>
        <w:rPr>
          <w:rFonts w:cs="Times New Roman"/>
          <w:szCs w:val="24"/>
        </w:rPr>
        <w:t xml:space="preserve"> </w:t>
      </w:r>
      <w:r w:rsidR="0033660F">
        <w:rPr>
          <w:rFonts w:cs="Times New Roman"/>
          <w:szCs w:val="24"/>
        </w:rPr>
        <w:t xml:space="preserve">and </w:t>
      </w:r>
      <w:r w:rsidR="0033660F" w:rsidRPr="000742A9">
        <w:rPr>
          <w:rFonts w:cs="Times New Roman"/>
          <w:i/>
          <w:szCs w:val="24"/>
        </w:rPr>
        <w:t>b</w:t>
      </w:r>
      <w:r w:rsidR="0033660F">
        <w:rPr>
          <w:rFonts w:cs="Times New Roman"/>
          <w:szCs w:val="24"/>
        </w:rPr>
        <w:t xml:space="preserve"> &gt; 0,</w:t>
      </w:r>
      <w:r w:rsidR="0033660F" w:rsidRPr="000742A9">
        <w:rPr>
          <w:rFonts w:cs="Times New Roman"/>
          <w:i/>
          <w:szCs w:val="24"/>
        </w:rPr>
        <w:t xml:space="preserve"> b</w:t>
      </w:r>
      <w:r w:rsidR="0033660F">
        <w:rPr>
          <w:rFonts w:cs="Times New Roman"/>
          <w:szCs w:val="24"/>
        </w:rPr>
        <w:t xml:space="preserve"> ≠ 1</w:t>
      </w:r>
    </w:p>
    <w:p w14:paraId="1A4E5E4A" w14:textId="77777777" w:rsidR="0062669C" w:rsidRDefault="0062669C" w:rsidP="0062669C">
      <w:pPr>
        <w:tabs>
          <w:tab w:val="left" w:pos="2160"/>
          <w:tab w:val="left" w:pos="3600"/>
          <w:tab w:val="left" w:pos="5400"/>
        </w:tabs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24"/>
          <w:szCs w:val="24"/>
        </w:rPr>
        <w:object w:dxaOrig="1240" w:dyaOrig="480" w14:anchorId="5ED2BE60">
          <v:shape id="_x0000_i1030" type="#_x0000_t75" style="width:62.1pt;height:24pt" o:ole="">
            <v:imagedata r:id="rId18" o:title=""/>
          </v:shape>
          <o:OLEObject Type="Embed" ProgID="Equation.DSMT4" ShapeID="_x0000_i1030" DrawAspect="Content" ObjectID="_1654268739" r:id="rId19"/>
        </w:object>
      </w:r>
      <w:r>
        <w:rPr>
          <w:rFonts w:cs="Times New Roman"/>
          <w:szCs w:val="24"/>
        </w:rPr>
        <w:tab/>
      </w:r>
      <w:r w:rsidRPr="0062669C">
        <w:rPr>
          <w:rFonts w:cs="Times New Roman"/>
          <w:szCs w:val="24"/>
        </w:rPr>
        <w:t xml:space="preserve">is equivalent to </w:t>
      </w: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6"/>
          <w:szCs w:val="24"/>
        </w:rPr>
        <w:object w:dxaOrig="760" w:dyaOrig="380" w14:anchorId="55DE5F39">
          <v:shape id="_x0000_i1031" type="#_x0000_t75" style="width:38.4pt;height:18.9pt" o:ole="">
            <v:imagedata r:id="rId20" o:title=""/>
          </v:shape>
          <o:OLEObject Type="Embed" ProgID="Equation.DSMT4" ShapeID="_x0000_i1031" DrawAspect="Content" ObjectID="_1654268740" r:id="rId21"/>
        </w:object>
      </w:r>
    </w:p>
    <w:p w14:paraId="4B840E54" w14:textId="77777777" w:rsidR="003C4637" w:rsidRDefault="0030231B" w:rsidP="0062669C">
      <w:pPr>
        <w:tabs>
          <w:tab w:val="left" w:pos="2160"/>
          <w:tab w:val="left" w:pos="3600"/>
          <w:tab w:val="left" w:pos="5400"/>
        </w:tabs>
        <w:rPr>
          <w:rFonts w:cs="Times New Roman"/>
          <w:szCs w:val="24"/>
        </w:rPr>
      </w:pPr>
      <w:r>
        <w:rPr>
          <w:rFonts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4EF7F6E8" wp14:editId="19C7FD06">
                <wp:simplePos x="0" y="0"/>
                <wp:positionH relativeFrom="column">
                  <wp:posOffset>2085975</wp:posOffset>
                </wp:positionH>
                <wp:positionV relativeFrom="paragraph">
                  <wp:posOffset>403225</wp:posOffset>
                </wp:positionV>
                <wp:extent cx="390525" cy="219075"/>
                <wp:effectExtent l="49530" t="60325" r="17145" b="15875"/>
                <wp:wrapNone/>
                <wp:docPr id="13" name="AutoShape 4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390525" cy="219075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CC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0F89EA9" id="AutoShape 410" o:spid="_x0000_s1026" type="#_x0000_t32" style="position:absolute;margin-left:164.25pt;margin-top:31.75pt;width:30.75pt;height:17.25pt;flip:x y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" strokecolor="#00c" strokeweight="1.5pt">
                <v:stroke endarrow="block"/>
              </v:shape>
            </w:pict>
          </mc:Fallback>
        </mc:AlternateContent>
      </w:r>
      <w:r>
        <w:rPr>
          <w:rFonts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8428162" wp14:editId="1A6A5AE7">
                <wp:simplePos x="0" y="0"/>
                <wp:positionH relativeFrom="column">
                  <wp:posOffset>2609850</wp:posOffset>
                </wp:positionH>
                <wp:positionV relativeFrom="paragraph">
                  <wp:posOffset>317500</wp:posOffset>
                </wp:positionV>
                <wp:extent cx="381000" cy="304800"/>
                <wp:effectExtent l="11430" t="60325" r="55245" b="15875"/>
                <wp:wrapNone/>
                <wp:docPr id="12" name="AutoShape 4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381000" cy="30480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CC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D9584EA" id="AutoShape 409" o:spid="_x0000_s1026" type="#_x0000_t32" style="position:absolute;margin-left:205.5pt;margin-top:25pt;width:30pt;height:24pt;flip:y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" strokecolor="#00c" strokeweight="1.5pt">
                <v:stroke endarrow="block"/>
              </v:shape>
            </w:pict>
          </mc:Fallback>
        </mc:AlternateContent>
      </w:r>
      <w:r w:rsidR="003C4637"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28"/>
          <w:szCs w:val="24"/>
        </w:rPr>
        <w:object w:dxaOrig="2980" w:dyaOrig="740" w14:anchorId="7D2E22A3">
          <v:shape id="_x0000_i1032" type="#_x0000_t75" style="width:149.4pt;height:36.6pt" o:ole="">
            <v:imagedata r:id="rId22" o:title=""/>
          </v:shape>
          <o:OLEObject Type="Embed" ProgID="Equation.DSMT4" ShapeID="_x0000_i1032" DrawAspect="Content" ObjectID="_1654268741" r:id="rId23"/>
        </w:object>
      </w:r>
    </w:p>
    <w:p w14:paraId="2426975E" w14:textId="77777777" w:rsidR="00F63CE9" w:rsidRDefault="0030231B" w:rsidP="00C17C82">
      <w:pPr>
        <w:rPr>
          <w:rFonts w:cs="Times New Roman"/>
          <w:szCs w:val="24"/>
        </w:rPr>
      </w:pPr>
      <w:r>
        <w:rPr>
          <w:rFonts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DF3B56F" wp14:editId="398444A8">
                <wp:simplePos x="0" y="0"/>
                <wp:positionH relativeFrom="column">
                  <wp:posOffset>2204720</wp:posOffset>
                </wp:positionH>
                <wp:positionV relativeFrom="paragraph">
                  <wp:posOffset>63500</wp:posOffset>
                </wp:positionV>
                <wp:extent cx="690880" cy="328930"/>
                <wp:effectExtent l="0" t="3810" r="0" b="635"/>
                <wp:wrapNone/>
                <wp:docPr id="11" name="Text Box 4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0880" cy="3289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57ED144" w14:textId="77777777" w:rsidR="000019CB" w:rsidRPr="003C4637" w:rsidRDefault="000019CB">
                            <w:pPr>
                              <w:rPr>
                                <w:b/>
                                <w:color w:val="0000CC"/>
                                <w:sz w:val="28"/>
                              </w:rPr>
                            </w:pPr>
                            <w:r w:rsidRPr="003C4637">
                              <w:rPr>
                                <w:b/>
                                <w:color w:val="0000CC"/>
                                <w:sz w:val="28"/>
                              </w:rPr>
                              <w:t>Bas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11" o:spid="_x0000_s1027" type="#_x0000_t202" style="position:absolute;margin-left:173.6pt;margin-top:5pt;width:54.4pt;height:25.9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" stroked="f">
                <v:textbox>
                  <w:txbxContent>
                    <w:p w:rsidR="000019CB" w:rsidRPr="003C4637" w:rsidRDefault="000019CB">
                      <w:pPr>
                        <w:rPr>
                          <w:b/>
                          <w:color w:val="0000CC"/>
                          <w:sz w:val="28"/>
                        </w:rPr>
                      </w:pPr>
                      <w:r w:rsidRPr="003C4637">
                        <w:rPr>
                          <w:b/>
                          <w:color w:val="0000CC"/>
                          <w:sz w:val="28"/>
                        </w:rPr>
                        <w:t>Base</w:t>
                      </w:r>
                    </w:p>
                  </w:txbxContent>
                </v:textbox>
              </v:shape>
            </w:pict>
          </mc:Fallback>
        </mc:AlternateContent>
      </w:r>
    </w:p>
    <w:p w14:paraId="7789A55F" w14:textId="77777777" w:rsidR="00A638D1" w:rsidRDefault="00A638D1" w:rsidP="00C17C82">
      <w:pPr>
        <w:rPr>
          <w:rFonts w:cs="Times New Roman"/>
          <w:szCs w:val="24"/>
        </w:rPr>
      </w:pPr>
    </w:p>
    <w:p w14:paraId="769A1E80" w14:textId="77777777" w:rsidR="00564BB4" w:rsidRDefault="00564BB4" w:rsidP="00C17C82">
      <w:pPr>
        <w:rPr>
          <w:rFonts w:cs="Times New Roman"/>
          <w:szCs w:val="24"/>
        </w:rPr>
      </w:pPr>
    </w:p>
    <w:p w14:paraId="11911169" w14:textId="77777777" w:rsidR="00474E21" w:rsidRDefault="00474E21" w:rsidP="00B56323">
      <w:pPr>
        <w:spacing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The function </w:t>
      </w:r>
      <w:r w:rsidR="00D44519" w:rsidRPr="00D44519">
        <w:rPr>
          <w:rFonts w:cs="Times New Roman"/>
          <w:position w:val="-12"/>
          <w:szCs w:val="24"/>
        </w:rPr>
        <w:object w:dxaOrig="1359" w:dyaOrig="360" w14:anchorId="224AB913">
          <v:shape id="_x0000_i1033" type="#_x0000_t75" style="width:68.1pt;height:18pt" o:ole="">
            <v:imagedata r:id="rId24" o:title=""/>
          </v:shape>
          <o:OLEObject Type="Embed" ProgID="Equation.DSMT4" ShapeID="_x0000_i1033" DrawAspect="Content" ObjectID="_1654268742" r:id="rId25"/>
        </w:object>
      </w:r>
      <w:r>
        <w:rPr>
          <w:rFonts w:cs="Times New Roman"/>
          <w:szCs w:val="24"/>
        </w:rPr>
        <w:t xml:space="preserve"> is the logarithmic function with base </w:t>
      </w:r>
      <w:r w:rsidRPr="00474E21">
        <w:rPr>
          <w:rFonts w:cs="Times New Roman"/>
          <w:i/>
          <w:szCs w:val="24"/>
        </w:rPr>
        <w:t>b</w:t>
      </w:r>
      <w:r>
        <w:rPr>
          <w:rFonts w:cs="Times New Roman"/>
          <w:szCs w:val="24"/>
        </w:rPr>
        <w:t>.</w:t>
      </w:r>
    </w:p>
    <w:p w14:paraId="055594D5" w14:textId="77777777" w:rsidR="00B56323" w:rsidRDefault="00D44519" w:rsidP="00B56323">
      <w:pPr>
        <w:tabs>
          <w:tab w:val="left" w:pos="900"/>
        </w:tabs>
        <w:spacing w:line="360" w:lineRule="auto"/>
        <w:rPr>
          <w:rFonts w:cs="Times New Roman"/>
          <w:i/>
          <w:sz w:val="28"/>
          <w:szCs w:val="24"/>
        </w:rPr>
      </w:pPr>
      <w:r w:rsidRPr="00D44519">
        <w:rPr>
          <w:rFonts w:cs="Times New Roman"/>
          <w:position w:val="-20"/>
          <w:szCs w:val="24"/>
        </w:rPr>
        <w:object w:dxaOrig="740" w:dyaOrig="440" w14:anchorId="27AAD1CA">
          <v:shape id="_x0000_i1034" type="#_x0000_t75" style="width:36.6pt;height:21.9pt" o:ole="">
            <v:imagedata r:id="rId26" o:title=""/>
          </v:shape>
          <o:OLEObject Type="Embed" ProgID="Equation.DSMT4" ShapeID="_x0000_i1034" DrawAspect="Content" ObjectID="_1654268743" r:id="rId27"/>
        </w:object>
      </w:r>
      <w:r w:rsidR="00474E21">
        <w:rPr>
          <w:rFonts w:cs="Times New Roman"/>
          <w:szCs w:val="24"/>
        </w:rPr>
        <w:t xml:space="preserve">: </w:t>
      </w:r>
      <w:r w:rsidR="00474E21">
        <w:rPr>
          <w:rFonts w:cs="Times New Roman"/>
          <w:szCs w:val="24"/>
        </w:rPr>
        <w:tab/>
      </w:r>
      <w:r w:rsidR="002C6C50" w:rsidRPr="00B56323">
        <w:rPr>
          <w:rFonts w:cs="Times New Roman"/>
          <w:b/>
          <w:i/>
          <w:szCs w:val="24"/>
          <w:u w:val="single"/>
        </w:rPr>
        <w:t>read</w:t>
      </w:r>
      <w:r w:rsidR="002C6C50" w:rsidRPr="00B56323">
        <w:rPr>
          <w:rFonts w:cs="Times New Roman"/>
          <w:sz w:val="32"/>
          <w:szCs w:val="24"/>
        </w:rPr>
        <w:t xml:space="preserve">   </w:t>
      </w:r>
      <w:r w:rsidR="00474E21">
        <w:rPr>
          <w:rFonts w:cs="Times New Roman"/>
          <w:szCs w:val="24"/>
        </w:rPr>
        <w:t>log base</w:t>
      </w:r>
      <w:r w:rsidR="00474E21" w:rsidRPr="00474E21">
        <w:rPr>
          <w:rFonts w:cs="Times New Roman"/>
          <w:i/>
          <w:sz w:val="28"/>
          <w:szCs w:val="24"/>
        </w:rPr>
        <w:t xml:space="preserve"> b </w:t>
      </w:r>
      <w:r w:rsidR="00474E21">
        <w:rPr>
          <w:rFonts w:cs="Times New Roman"/>
          <w:szCs w:val="24"/>
        </w:rPr>
        <w:t xml:space="preserve">of </w:t>
      </w:r>
      <w:r w:rsidR="00474E21" w:rsidRPr="00474E21">
        <w:rPr>
          <w:rFonts w:cs="Times New Roman"/>
          <w:i/>
          <w:sz w:val="28"/>
          <w:szCs w:val="24"/>
        </w:rPr>
        <w:t>x</w:t>
      </w:r>
    </w:p>
    <w:p w14:paraId="3F3B5EE2" w14:textId="77777777" w:rsidR="00474E21" w:rsidRPr="00B970D2" w:rsidRDefault="00B56323" w:rsidP="00474E21">
      <w:pPr>
        <w:tabs>
          <w:tab w:val="left" w:pos="900"/>
        </w:tabs>
      </w:pPr>
      <w:r w:rsidRPr="00B56323">
        <w:rPr>
          <w:rFonts w:cs="Times New Roman"/>
          <w:i/>
          <w:position w:val="-18"/>
          <w:sz w:val="28"/>
          <w:szCs w:val="24"/>
        </w:rPr>
        <w:object w:dxaOrig="2580" w:dyaOrig="420" w14:anchorId="5F3EFB96">
          <v:shape id="_x0000_i1035" type="#_x0000_t75" style="width:129.9pt;height:21pt" o:ole="">
            <v:imagedata r:id="rId28" o:title=""/>
          </v:shape>
          <o:OLEObject Type="Embed" ProgID="Equation.DSMT4" ShapeID="_x0000_i1035" DrawAspect="Content" ObjectID="_1654268744" r:id="rId29"/>
        </w:object>
      </w:r>
    </w:p>
    <w:p w14:paraId="63B3E415" w14:textId="77777777" w:rsidR="00474E21" w:rsidRDefault="00474E21" w:rsidP="00745436">
      <w:pPr>
        <w:spacing w:line="240" w:lineRule="auto"/>
        <w:rPr>
          <w:rFonts w:cs="Times New Roman"/>
          <w:szCs w:val="24"/>
        </w:rPr>
      </w:pPr>
    </w:p>
    <w:p w14:paraId="0741ED9F" w14:textId="77777777" w:rsidR="00B56323" w:rsidRPr="00B56323" w:rsidRDefault="00B56323" w:rsidP="00B56323">
      <w:pPr>
        <w:spacing w:line="240" w:lineRule="auto"/>
        <w:rPr>
          <w:rFonts w:cs="Times New Roman"/>
          <w:sz w:val="12"/>
          <w:szCs w:val="24"/>
        </w:rPr>
      </w:pPr>
      <w:r w:rsidRPr="00B56323">
        <w:rPr>
          <w:rFonts w:cs="Times New Roman"/>
          <w:sz w:val="12"/>
          <w:szCs w:val="24"/>
        </w:rPr>
        <w:br w:type="page"/>
      </w:r>
    </w:p>
    <w:p w14:paraId="0745A722" w14:textId="77777777" w:rsidR="00745436" w:rsidRPr="0094506C" w:rsidRDefault="007167FD" w:rsidP="00064EAB">
      <w:pPr>
        <w:spacing w:after="120" w:line="240" w:lineRule="auto"/>
        <w:rPr>
          <w:rFonts w:cs="Times New Roman"/>
          <w:b/>
          <w:i/>
          <w:sz w:val="28"/>
          <w:szCs w:val="24"/>
        </w:rPr>
      </w:pPr>
      <w:r w:rsidRPr="0094506C">
        <w:rPr>
          <w:rFonts w:cs="Times New Roman"/>
          <w:b/>
          <w:i/>
          <w:sz w:val="28"/>
          <w:szCs w:val="24"/>
        </w:rPr>
        <w:lastRenderedPageBreak/>
        <w:t>Example</w:t>
      </w:r>
    </w:p>
    <w:p w14:paraId="162989F0" w14:textId="77777777" w:rsidR="00064EAB" w:rsidRDefault="00064EAB" w:rsidP="00BB229F">
      <w:pPr>
        <w:spacing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Write each equation in its equivalent </w:t>
      </w:r>
      <w:r w:rsidR="00E804C2">
        <w:rPr>
          <w:rFonts w:cs="Times New Roman"/>
          <w:szCs w:val="24"/>
        </w:rPr>
        <w:t>exponential</w:t>
      </w:r>
      <w:r>
        <w:rPr>
          <w:rFonts w:cs="Times New Roman"/>
          <w:szCs w:val="24"/>
        </w:rPr>
        <w:t xml:space="preserve"> form:</w:t>
      </w:r>
    </w:p>
    <w:p w14:paraId="529D73B5" w14:textId="77777777" w:rsidR="00064EAB" w:rsidRPr="00BB229F" w:rsidRDefault="00D44519" w:rsidP="00A47AAB">
      <w:pPr>
        <w:pStyle w:val="ListParagraph"/>
        <w:numPr>
          <w:ilvl w:val="0"/>
          <w:numId w:val="8"/>
        </w:numPr>
        <w:tabs>
          <w:tab w:val="left" w:pos="2340"/>
        </w:tabs>
        <w:ind w:left="720"/>
        <w:rPr>
          <w:rFonts w:cs="Times New Roman"/>
          <w:szCs w:val="24"/>
        </w:rPr>
      </w:pPr>
      <w:r w:rsidRPr="00D44519">
        <w:rPr>
          <w:position w:val="-18"/>
        </w:rPr>
        <w:object w:dxaOrig="1060" w:dyaOrig="420" w14:anchorId="0E469518">
          <v:shape id="_x0000_i1036" type="#_x0000_t75" style="width:53.4pt;height:21pt" o:ole="">
            <v:imagedata r:id="rId30" o:title=""/>
          </v:shape>
          <o:OLEObject Type="Embed" ProgID="Equation.DSMT4" ShapeID="_x0000_i1036" DrawAspect="Content" ObjectID="_1654268745" r:id="rId31"/>
        </w:object>
      </w:r>
      <w:r w:rsidR="00064EAB" w:rsidRPr="00BB229F">
        <w:rPr>
          <w:rFonts w:cs="Times New Roman"/>
          <w:szCs w:val="24"/>
        </w:rPr>
        <w:tab/>
      </w:r>
      <w:r w:rsidRPr="00D44519">
        <w:rPr>
          <w:rFonts w:cs="Times New Roman"/>
          <w:position w:val="-6"/>
          <w:szCs w:val="24"/>
        </w:rPr>
        <w:object w:dxaOrig="960" w:dyaOrig="380" w14:anchorId="44D266E7">
          <v:shape id="_x0000_i1037" type="#_x0000_t75" style="width:48pt;height:18.9pt" o:ole="">
            <v:imagedata r:id="rId32" o:title=""/>
          </v:shape>
          <o:OLEObject Type="Embed" ProgID="Equation.DSMT4" ShapeID="_x0000_i1037" DrawAspect="Content" ObjectID="_1654268746" r:id="rId33"/>
        </w:object>
      </w:r>
    </w:p>
    <w:p w14:paraId="7D6CD771" w14:textId="77777777" w:rsidR="00064EAB" w:rsidRPr="00BB229F" w:rsidRDefault="00D44519" w:rsidP="00A47AAB">
      <w:pPr>
        <w:pStyle w:val="ListParagraph"/>
        <w:numPr>
          <w:ilvl w:val="0"/>
          <w:numId w:val="8"/>
        </w:numPr>
        <w:tabs>
          <w:tab w:val="left" w:pos="2340"/>
        </w:tabs>
        <w:spacing w:line="240" w:lineRule="auto"/>
        <w:ind w:left="720"/>
        <w:rPr>
          <w:rFonts w:cs="Times New Roman"/>
          <w:szCs w:val="24"/>
        </w:rPr>
      </w:pPr>
      <w:r w:rsidRPr="00D44519">
        <w:rPr>
          <w:position w:val="-18"/>
        </w:rPr>
        <w:object w:dxaOrig="1180" w:dyaOrig="420" w14:anchorId="56C273B3">
          <v:shape id="_x0000_i1038" type="#_x0000_t75" style="width:59.1pt;height:21pt" o:ole="">
            <v:imagedata r:id="rId34" o:title=""/>
          </v:shape>
          <o:OLEObject Type="Embed" ProgID="Equation.DSMT4" ShapeID="_x0000_i1038" DrawAspect="Content" ObjectID="_1654268747" r:id="rId35"/>
        </w:object>
      </w:r>
      <w:r w:rsidR="00064EAB" w:rsidRPr="00BB229F">
        <w:rPr>
          <w:rFonts w:cs="Times New Roman"/>
          <w:szCs w:val="24"/>
        </w:rPr>
        <w:tab/>
      </w:r>
      <w:r w:rsidRPr="00D44519">
        <w:rPr>
          <w:rFonts w:cs="Times New Roman"/>
          <w:position w:val="-6"/>
          <w:szCs w:val="24"/>
        </w:rPr>
        <w:object w:dxaOrig="1080" w:dyaOrig="380" w14:anchorId="7CDD7450">
          <v:shape id="_x0000_i1039" type="#_x0000_t75" style="width:54pt;height:18.9pt" o:ole="">
            <v:imagedata r:id="rId36" o:title=""/>
          </v:shape>
          <o:OLEObject Type="Embed" ProgID="Equation.DSMT4" ShapeID="_x0000_i1039" DrawAspect="Content" ObjectID="_1654268748" r:id="rId37"/>
        </w:object>
      </w:r>
    </w:p>
    <w:p w14:paraId="53921172" w14:textId="77777777" w:rsidR="00B56323" w:rsidRDefault="00B56323" w:rsidP="00310C6A"/>
    <w:p w14:paraId="25B424F2" w14:textId="77777777" w:rsidR="00B56323" w:rsidRPr="00210491" w:rsidRDefault="00B56323" w:rsidP="00310C6A"/>
    <w:p w14:paraId="0AFA2C49" w14:textId="77777777" w:rsidR="0094506C" w:rsidRPr="0094506C" w:rsidRDefault="0094506C" w:rsidP="0094506C">
      <w:pPr>
        <w:spacing w:after="120" w:line="240" w:lineRule="auto"/>
        <w:rPr>
          <w:rFonts w:cs="Times New Roman"/>
          <w:b/>
          <w:i/>
          <w:sz w:val="28"/>
          <w:szCs w:val="24"/>
        </w:rPr>
      </w:pPr>
      <w:r w:rsidRPr="0094506C">
        <w:rPr>
          <w:rFonts w:cs="Times New Roman"/>
          <w:b/>
          <w:i/>
          <w:sz w:val="28"/>
          <w:szCs w:val="24"/>
        </w:rPr>
        <w:t>Example</w:t>
      </w:r>
    </w:p>
    <w:p w14:paraId="3A81B43A" w14:textId="77777777" w:rsidR="003E37BD" w:rsidRDefault="003E37BD" w:rsidP="003E37BD">
      <w:pPr>
        <w:spacing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Write each equation in its equivalent logarithmic form:</w:t>
      </w:r>
    </w:p>
    <w:p w14:paraId="1CEBE865" w14:textId="77777777" w:rsidR="003E37BD" w:rsidRPr="003C1D13" w:rsidRDefault="00D44519" w:rsidP="00A47AAB">
      <w:pPr>
        <w:pStyle w:val="ListParagraph"/>
        <w:numPr>
          <w:ilvl w:val="0"/>
          <w:numId w:val="7"/>
        </w:numPr>
        <w:tabs>
          <w:tab w:val="left" w:pos="2340"/>
        </w:tabs>
        <w:spacing w:after="120"/>
        <w:ind w:left="720"/>
        <w:rPr>
          <w:rFonts w:cs="Times New Roman"/>
          <w:szCs w:val="24"/>
        </w:rPr>
      </w:pPr>
      <w:r w:rsidRPr="00D44519">
        <w:rPr>
          <w:position w:val="-6"/>
        </w:rPr>
        <w:object w:dxaOrig="680" w:dyaOrig="380" w14:anchorId="56C41C8B">
          <v:shape id="_x0000_i1040" type="#_x0000_t75" style="width:33.9pt;height:18.9pt" o:ole="">
            <v:imagedata r:id="rId38" o:title=""/>
          </v:shape>
          <o:OLEObject Type="Embed" ProgID="Equation.DSMT4" ShapeID="_x0000_i1040" DrawAspect="Content" ObjectID="_1654268749" r:id="rId39"/>
        </w:object>
      </w:r>
      <w:r w:rsidR="003E37BD" w:rsidRPr="003C1D13">
        <w:rPr>
          <w:rFonts w:cs="Times New Roman"/>
          <w:szCs w:val="24"/>
        </w:rPr>
        <w:tab/>
      </w:r>
      <w:r w:rsidRPr="00D44519">
        <w:rPr>
          <w:rFonts w:cs="Times New Roman"/>
          <w:position w:val="-18"/>
          <w:szCs w:val="24"/>
        </w:rPr>
        <w:object w:dxaOrig="1340" w:dyaOrig="420" w14:anchorId="3C87E786">
          <v:shape id="_x0000_i1041" type="#_x0000_t75" style="width:66.6pt;height:21pt" o:ole="">
            <v:imagedata r:id="rId40" o:title=""/>
          </v:shape>
          <o:OLEObject Type="Embed" ProgID="Equation.DSMT4" ShapeID="_x0000_i1041" DrawAspect="Content" ObjectID="_1654268750" r:id="rId41"/>
        </w:object>
      </w:r>
    </w:p>
    <w:p w14:paraId="213F1D92" w14:textId="77777777" w:rsidR="003E37BD" w:rsidRDefault="00D44519" w:rsidP="00A47AAB">
      <w:pPr>
        <w:pStyle w:val="ListParagraph"/>
        <w:numPr>
          <w:ilvl w:val="0"/>
          <w:numId w:val="7"/>
        </w:numPr>
        <w:tabs>
          <w:tab w:val="left" w:pos="2340"/>
        </w:tabs>
        <w:spacing w:line="240" w:lineRule="auto"/>
        <w:ind w:left="720"/>
        <w:rPr>
          <w:rFonts w:cs="Times New Roman"/>
          <w:szCs w:val="24"/>
        </w:rPr>
      </w:pPr>
      <w:r w:rsidRPr="00D44519">
        <w:rPr>
          <w:position w:val="-6"/>
        </w:rPr>
        <w:object w:dxaOrig="780" w:dyaOrig="380" w14:anchorId="44C9D027">
          <v:shape id="_x0000_i1042" type="#_x0000_t75" style="width:39pt;height:18.9pt" o:ole="">
            <v:imagedata r:id="rId42" o:title=""/>
          </v:shape>
          <o:OLEObject Type="Embed" ProgID="Equation.DSMT4" ShapeID="_x0000_i1042" DrawAspect="Content" ObjectID="_1654268751" r:id="rId43"/>
        </w:object>
      </w:r>
      <w:r w:rsidR="003E37BD" w:rsidRPr="003C1D13">
        <w:rPr>
          <w:rFonts w:cs="Times New Roman"/>
          <w:szCs w:val="24"/>
        </w:rPr>
        <w:tab/>
      </w:r>
      <w:r w:rsidRPr="00D44519">
        <w:rPr>
          <w:rFonts w:cs="Times New Roman"/>
          <w:position w:val="-18"/>
          <w:szCs w:val="24"/>
        </w:rPr>
        <w:object w:dxaOrig="1460" w:dyaOrig="420" w14:anchorId="0D434528">
          <v:shape id="_x0000_i1043" type="#_x0000_t75" style="width:72.9pt;height:21pt" o:ole="">
            <v:imagedata r:id="rId44" o:title=""/>
          </v:shape>
          <o:OLEObject Type="Embed" ProgID="Equation.DSMT4" ShapeID="_x0000_i1043" DrawAspect="Content" ObjectID="_1654268752" r:id="rId45"/>
        </w:object>
      </w:r>
    </w:p>
    <w:p w14:paraId="0D5E2A55" w14:textId="77777777" w:rsidR="00ED11C0" w:rsidRDefault="00ED11C0" w:rsidP="00ED11C0"/>
    <w:p w14:paraId="708AAC82" w14:textId="77777777" w:rsidR="00ED11C0" w:rsidRDefault="00ED11C0" w:rsidP="00ED11C0"/>
    <w:p w14:paraId="1308E8D2" w14:textId="77777777" w:rsidR="002B1B63" w:rsidRPr="004C5AEC" w:rsidRDefault="002B1B63" w:rsidP="002B1B63">
      <w:pPr>
        <w:spacing w:after="120" w:line="240" w:lineRule="auto"/>
        <w:rPr>
          <w:rFonts w:cs="Times New Roman"/>
          <w:b/>
          <w:sz w:val="28"/>
          <w:szCs w:val="24"/>
        </w:rPr>
      </w:pPr>
      <w:r w:rsidRPr="00310C6A">
        <w:rPr>
          <w:rFonts w:cs="Times New Roman"/>
          <w:b/>
          <w:i/>
          <w:color w:val="632423" w:themeColor="accent2" w:themeShade="80"/>
          <w:sz w:val="28"/>
          <w:szCs w:val="24"/>
        </w:rPr>
        <w:t>Basic</w:t>
      </w:r>
      <w:r w:rsidRPr="00310C6A">
        <w:rPr>
          <w:rFonts w:cs="Times New Roman"/>
          <w:b/>
          <w:color w:val="632423" w:themeColor="accent2" w:themeShade="80"/>
          <w:sz w:val="28"/>
          <w:szCs w:val="24"/>
        </w:rPr>
        <w:t xml:space="preserve"> </w:t>
      </w:r>
      <w:r w:rsidRPr="004C5AEC">
        <w:rPr>
          <w:rFonts w:cs="Times New Roman"/>
          <w:b/>
          <w:sz w:val="28"/>
          <w:szCs w:val="24"/>
        </w:rPr>
        <w:t>Logarithmic Properties</w:t>
      </w:r>
    </w:p>
    <w:p w14:paraId="57D881DA" w14:textId="77777777" w:rsidR="002B1B63" w:rsidRDefault="002B1B63" w:rsidP="002B1B63">
      <w:pPr>
        <w:tabs>
          <w:tab w:val="left" w:pos="360"/>
          <w:tab w:val="left" w:pos="1800"/>
          <w:tab w:val="left" w:pos="4320"/>
        </w:tabs>
        <w:spacing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20"/>
          <w:szCs w:val="24"/>
        </w:rPr>
        <w:object w:dxaOrig="1080" w:dyaOrig="440" w14:anchorId="68C0D2F7">
          <v:shape id="_x0000_i1044" type="#_x0000_t75" style="width:54pt;height:21.9pt" o:ole="">
            <v:imagedata r:id="rId46" o:title=""/>
          </v:shape>
          <o:OLEObject Type="Embed" ProgID="Equation.DSMT4" ShapeID="_x0000_i1044" DrawAspect="Content" ObjectID="_1654268753" r:id="rId47"/>
        </w:object>
      </w:r>
      <w:r>
        <w:rPr>
          <w:rFonts w:cs="Times New Roman"/>
          <w:position w:val="-18"/>
          <w:szCs w:val="24"/>
        </w:rPr>
        <w:tab/>
      </w:r>
      <w:r w:rsidR="00D44519" w:rsidRPr="00D44519">
        <w:rPr>
          <w:rFonts w:cs="Times New Roman"/>
          <w:position w:val="-6"/>
          <w:szCs w:val="24"/>
        </w:rPr>
        <w:object w:dxaOrig="1400" w:dyaOrig="400" w14:anchorId="486A39DA">
          <v:shape id="_x0000_i1045" type="#_x0000_t75" style="width:69.6pt;height:20.4pt" o:ole="">
            <v:imagedata r:id="rId48" o:title=""/>
          </v:shape>
          <o:OLEObject Type="Embed" ProgID="Equation.DSMT4" ShapeID="_x0000_i1045" DrawAspect="Content" ObjectID="_1654268754" r:id="rId49"/>
        </w:object>
      </w:r>
      <w:r>
        <w:rPr>
          <w:rFonts w:cs="Times New Roman"/>
          <w:szCs w:val="24"/>
        </w:rPr>
        <w:tab/>
      </w:r>
    </w:p>
    <w:p w14:paraId="27FA5F90" w14:textId="77777777" w:rsidR="002B1B63" w:rsidRDefault="002B1B63" w:rsidP="002B1B63">
      <w:pPr>
        <w:tabs>
          <w:tab w:val="left" w:pos="360"/>
          <w:tab w:val="left" w:pos="1800"/>
          <w:tab w:val="left" w:pos="4320"/>
        </w:tabs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18"/>
          <w:szCs w:val="24"/>
        </w:rPr>
        <w:object w:dxaOrig="2600" w:dyaOrig="499" w14:anchorId="2E3A3E28">
          <v:shape id="_x0000_i1046" type="#_x0000_t75" style="width:129.6pt;height:24.9pt" o:ole="">
            <v:imagedata r:id="rId50" o:title=""/>
          </v:shape>
          <o:OLEObject Type="Embed" ProgID="Equation.DSMT4" ShapeID="_x0000_i1046" DrawAspect="Content" ObjectID="_1654268755" r:id="rId51"/>
        </w:object>
      </w:r>
    </w:p>
    <w:p w14:paraId="4B30E935" w14:textId="77777777" w:rsidR="002B1B63" w:rsidRDefault="002B1B63" w:rsidP="00404FFD">
      <w:pPr>
        <w:spacing w:line="240" w:lineRule="auto"/>
      </w:pPr>
    </w:p>
    <w:p w14:paraId="2E6F848D" w14:textId="77777777" w:rsidR="002B1B63" w:rsidRDefault="002B1B63" w:rsidP="00404FFD">
      <w:pPr>
        <w:spacing w:line="240" w:lineRule="auto"/>
      </w:pPr>
    </w:p>
    <w:p w14:paraId="073CD717" w14:textId="77777777" w:rsidR="002B1B63" w:rsidRDefault="002B1B63" w:rsidP="002B1B63">
      <w:pPr>
        <w:tabs>
          <w:tab w:val="left" w:pos="360"/>
          <w:tab w:val="left" w:pos="720"/>
        </w:tabs>
        <w:spacing w:after="12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 </w:t>
      </w:r>
      <w:r w:rsidRPr="00310C6A">
        <w:rPr>
          <w:rFonts w:cs="Times New Roman"/>
          <w:b/>
          <w:i/>
          <w:color w:val="632423" w:themeColor="accent2" w:themeShade="80"/>
          <w:sz w:val="28"/>
          <w:szCs w:val="24"/>
        </w:rPr>
        <w:t>Inverse</w:t>
      </w:r>
      <w:r w:rsidRPr="00310C6A">
        <w:rPr>
          <w:rFonts w:cs="Times New Roman"/>
          <w:b/>
          <w:color w:val="632423" w:themeColor="accent2" w:themeShade="80"/>
          <w:sz w:val="28"/>
          <w:szCs w:val="24"/>
        </w:rPr>
        <w:t xml:space="preserve"> </w:t>
      </w:r>
      <w:r w:rsidRPr="004C5AEC">
        <w:rPr>
          <w:rFonts w:cs="Times New Roman"/>
          <w:b/>
          <w:sz w:val="28"/>
          <w:szCs w:val="24"/>
        </w:rPr>
        <w:t>Properties</w:t>
      </w:r>
    </w:p>
    <w:p w14:paraId="441433DE" w14:textId="77777777" w:rsidR="002B1B63" w:rsidRDefault="002B1B63" w:rsidP="00493A2C">
      <w:pPr>
        <w:tabs>
          <w:tab w:val="left" w:pos="360"/>
          <w:tab w:val="left" w:pos="720"/>
          <w:tab w:val="left" w:pos="4320"/>
        </w:tabs>
        <w:spacing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18"/>
          <w:szCs w:val="24"/>
        </w:rPr>
        <w:object w:dxaOrig="1340" w:dyaOrig="499" w14:anchorId="0B6F55D5">
          <v:shape id="_x0000_i1047" type="#_x0000_t75" style="width:66.6pt;height:24.9pt" o:ole="">
            <v:imagedata r:id="rId52" o:title=""/>
          </v:shape>
          <o:OLEObject Type="Embed" ProgID="Equation.DSMT4" ShapeID="_x0000_i1047" DrawAspect="Content" ObjectID="_1654268756" r:id="rId53"/>
        </w:object>
      </w: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18"/>
          <w:szCs w:val="24"/>
        </w:rPr>
        <w:object w:dxaOrig="1160" w:dyaOrig="499" w14:anchorId="493C82ED">
          <v:shape id="_x0000_i1048" type="#_x0000_t75" style="width:57.9pt;height:24.9pt" o:ole="">
            <v:imagedata r:id="rId54" o:title=""/>
          </v:shape>
          <o:OLEObject Type="Embed" ProgID="Equation.DSMT4" ShapeID="_x0000_i1048" DrawAspect="Content" ObjectID="_1654268757" r:id="rId55"/>
        </w:object>
      </w:r>
    </w:p>
    <w:p w14:paraId="5616B36C" w14:textId="77777777" w:rsidR="002B1B63" w:rsidRDefault="002B1B63" w:rsidP="002B1B63">
      <w:pPr>
        <w:tabs>
          <w:tab w:val="left" w:pos="360"/>
          <w:tab w:val="left" w:pos="720"/>
          <w:tab w:val="left" w:pos="4320"/>
        </w:tabs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6"/>
          <w:szCs w:val="24"/>
        </w:rPr>
        <w:object w:dxaOrig="1320" w:dyaOrig="480" w14:anchorId="3177A0EE">
          <v:shape id="_x0000_i1049" type="#_x0000_t75" style="width:66pt;height:24pt" o:ole="">
            <v:imagedata r:id="rId56" o:title=""/>
          </v:shape>
          <o:OLEObject Type="Embed" ProgID="Equation.DSMT4" ShapeID="_x0000_i1049" DrawAspect="Content" ObjectID="_1654268758" r:id="rId57"/>
        </w:object>
      </w:r>
      <w:r w:rsidR="008D265D">
        <w:rPr>
          <w:rFonts w:cs="Times New Roman"/>
          <w:position w:val="-6"/>
          <w:szCs w:val="24"/>
        </w:rPr>
        <w:tab/>
      </w:r>
      <w:r w:rsidR="00D44519">
        <w:rPr>
          <w:rFonts w:cs="Times New Roman"/>
          <w:position w:val="-6"/>
          <w:szCs w:val="24"/>
        </w:rPr>
        <w:object w:dxaOrig="1400" w:dyaOrig="499" w14:anchorId="55659457">
          <v:shape id="_x0000_i1050" type="#_x0000_t75" style="width:69.6pt;height:24.9pt" o:ole="">
            <v:imagedata r:id="rId58" o:title=""/>
          </v:shape>
          <o:OLEObject Type="Embed" ProgID="Equation.DSMT4" ShapeID="_x0000_i1050" DrawAspect="Content" ObjectID="_1654268759" r:id="rId59"/>
        </w:object>
      </w:r>
    </w:p>
    <w:p w14:paraId="3FEE2607" w14:textId="77777777" w:rsidR="002B1B63" w:rsidRDefault="002B1B63" w:rsidP="002B1B63"/>
    <w:p w14:paraId="2E35B4AF" w14:textId="77777777" w:rsidR="002B1B63" w:rsidRDefault="002B1B63" w:rsidP="002B1B63"/>
    <w:p w14:paraId="5D6164C1" w14:textId="77777777" w:rsidR="005765A3" w:rsidRPr="00E242CD" w:rsidRDefault="00563D32" w:rsidP="005765A3">
      <w:pPr>
        <w:spacing w:after="120" w:line="240" w:lineRule="auto"/>
        <w:rPr>
          <w:rFonts w:cs="Times New Roman"/>
          <w:b/>
          <w:i/>
          <w:sz w:val="28"/>
          <w:szCs w:val="24"/>
        </w:rPr>
      </w:pPr>
      <w:r w:rsidRPr="00E242CD">
        <w:rPr>
          <w:rFonts w:cs="Times New Roman"/>
          <w:b/>
          <w:i/>
          <w:sz w:val="28"/>
          <w:szCs w:val="24"/>
        </w:rPr>
        <w:t>Example</w:t>
      </w:r>
    </w:p>
    <w:p w14:paraId="7C632F61" w14:textId="77777777" w:rsidR="00745436" w:rsidRDefault="005765A3" w:rsidP="00C877E4">
      <w:pPr>
        <w:spacing w:after="12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Evaluate</w:t>
      </w:r>
      <w:r w:rsidR="004A3C7D">
        <w:rPr>
          <w:rFonts w:cs="Times New Roman"/>
          <w:szCs w:val="24"/>
        </w:rPr>
        <w:t xml:space="preserve"> each expression without using a calculator</w:t>
      </w:r>
      <w:r>
        <w:rPr>
          <w:rFonts w:cs="Times New Roman"/>
          <w:szCs w:val="24"/>
        </w:rPr>
        <w:t>:</w:t>
      </w:r>
    </w:p>
    <w:tbl>
      <w:tblPr>
        <w:tblStyle w:val="TableGrid"/>
        <w:tblW w:w="2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15"/>
        <w:gridCol w:w="2132"/>
      </w:tblGrid>
      <w:tr w:rsidR="00E242CD" w14:paraId="33C0F75C" w14:textId="77777777" w:rsidTr="00E242CD">
        <w:tc>
          <w:tcPr>
            <w:tcW w:w="5251" w:type="dxa"/>
          </w:tcPr>
          <w:p w14:paraId="041D9254" w14:textId="77777777" w:rsidR="00E242CD" w:rsidRPr="00E242CD" w:rsidRDefault="00E242CD" w:rsidP="00A47AAB">
            <w:pPr>
              <w:pStyle w:val="ListParagraph"/>
              <w:numPr>
                <w:ilvl w:val="0"/>
                <w:numId w:val="35"/>
              </w:numPr>
              <w:ind w:left="516"/>
            </w:pPr>
            <w:r w:rsidRPr="00E242CD">
              <w:rPr>
                <w:position w:val="-20"/>
              </w:rPr>
              <w:object w:dxaOrig="940" w:dyaOrig="520" w14:anchorId="34F8AB31">
                <v:shape id="_x0000_i1051" type="#_x0000_t75" style="width:46.5pt;height:26.4pt" o:ole="">
                  <v:imagedata r:id="rId60" o:title=""/>
                </v:shape>
                <o:OLEObject Type="Embed" ProgID="Equation.DSMT4" ShapeID="_x0000_i1051" DrawAspect="Content" ObjectID="_1654268760" r:id="rId61"/>
              </w:object>
            </w:r>
          </w:p>
        </w:tc>
        <w:tc>
          <w:tcPr>
            <w:tcW w:w="5251" w:type="dxa"/>
          </w:tcPr>
          <w:p w14:paraId="7D835E2E" w14:textId="77777777" w:rsidR="00E242CD" w:rsidRPr="00E242CD" w:rsidRDefault="00E242CD" w:rsidP="00A47AAB">
            <w:pPr>
              <w:pStyle w:val="ListParagraph"/>
              <w:numPr>
                <w:ilvl w:val="0"/>
                <w:numId w:val="35"/>
              </w:numPr>
              <w:rPr>
                <w:rFonts w:cs="Times New Roman"/>
                <w:szCs w:val="24"/>
              </w:rPr>
            </w:pPr>
            <w:r w:rsidRPr="00E242CD">
              <w:rPr>
                <w:position w:val="-18"/>
              </w:rPr>
              <w:object w:dxaOrig="859" w:dyaOrig="499" w14:anchorId="42CC4B9F">
                <v:shape id="_x0000_i1052" type="#_x0000_t75" style="width:42.6pt;height:24.9pt" o:ole="">
                  <v:imagedata r:id="rId62" o:title=""/>
                </v:shape>
                <o:OLEObject Type="Embed" ProgID="Equation.DSMT4" ShapeID="_x0000_i1052" DrawAspect="Content" ObjectID="_1654268761" r:id="rId63"/>
              </w:object>
            </w:r>
          </w:p>
        </w:tc>
      </w:tr>
    </w:tbl>
    <w:p w14:paraId="0CDE4696" w14:textId="77777777" w:rsidR="00E242CD" w:rsidRPr="00E242CD" w:rsidRDefault="00E242CD" w:rsidP="00E242CD">
      <w:pPr>
        <w:spacing w:before="80" w:line="360" w:lineRule="auto"/>
        <w:rPr>
          <w:rFonts w:cs="Times New Roman"/>
          <w:b/>
          <w:i/>
          <w:color w:val="632423" w:themeColor="accent2" w:themeShade="80"/>
          <w:szCs w:val="24"/>
          <w:u w:val="single"/>
        </w:rPr>
      </w:pPr>
      <w:r w:rsidRPr="00E242CD">
        <w:rPr>
          <w:rFonts w:cs="Times New Roman"/>
          <w:b/>
          <w:i/>
          <w:color w:val="632423" w:themeColor="accent2" w:themeShade="80"/>
          <w:szCs w:val="24"/>
          <w:u w:val="single"/>
        </w:rPr>
        <w:t>Solution</w:t>
      </w:r>
    </w:p>
    <w:p w14:paraId="4646AAE1" w14:textId="77777777" w:rsidR="00E242CD" w:rsidRDefault="00E242CD" w:rsidP="00A47AAB">
      <w:pPr>
        <w:pStyle w:val="ListParagraph"/>
        <w:numPr>
          <w:ilvl w:val="0"/>
          <w:numId w:val="36"/>
        </w:numPr>
      </w:pPr>
      <w:r w:rsidRPr="00E242CD">
        <w:rPr>
          <w:position w:val="-30"/>
        </w:rPr>
        <w:object w:dxaOrig="1980" w:dyaOrig="620" w14:anchorId="327DDDEA">
          <v:shape id="_x0000_i1053" type="#_x0000_t75" style="width:98.1pt;height:31.5pt" o:ole="">
            <v:imagedata r:id="rId64" o:title=""/>
          </v:shape>
          <o:OLEObject Type="Embed" ProgID="Equation.DSMT4" ShapeID="_x0000_i1053" DrawAspect="Content" ObjectID="_1654268762" r:id="rId65"/>
        </w:object>
      </w:r>
    </w:p>
    <w:p w14:paraId="20165108" w14:textId="77777777" w:rsidR="00E242CD" w:rsidRDefault="00E242CD" w:rsidP="00E242CD">
      <w:pPr>
        <w:pStyle w:val="ListParagraph"/>
        <w:tabs>
          <w:tab w:val="left" w:pos="1710"/>
        </w:tabs>
      </w:pPr>
      <w:r>
        <w:tab/>
      </w:r>
      <w:r w:rsidRPr="00E242CD">
        <w:rPr>
          <w:position w:val="-18"/>
        </w:rPr>
        <w:object w:dxaOrig="1120" w:dyaOrig="499" w14:anchorId="21B73AF8">
          <v:shape id="_x0000_i1054" type="#_x0000_t75" style="width:56.1pt;height:24.9pt" o:ole="">
            <v:imagedata r:id="rId66" o:title=""/>
          </v:shape>
          <o:OLEObject Type="Embed" ProgID="Equation.DSMT4" ShapeID="_x0000_i1054" DrawAspect="Content" ObjectID="_1654268763" r:id="rId67"/>
        </w:object>
      </w:r>
    </w:p>
    <w:p w14:paraId="132F6AD6" w14:textId="77777777" w:rsidR="00E242CD" w:rsidRDefault="00E242CD" w:rsidP="00E242CD">
      <w:pPr>
        <w:pStyle w:val="ListParagraph"/>
        <w:tabs>
          <w:tab w:val="left" w:pos="1710"/>
        </w:tabs>
        <w:spacing w:line="360" w:lineRule="auto"/>
      </w:pPr>
      <w:r>
        <w:tab/>
      </w:r>
      <w:r w:rsidRPr="00E242CD">
        <w:rPr>
          <w:position w:val="-10"/>
        </w:rPr>
        <w:object w:dxaOrig="639" w:dyaOrig="340" w14:anchorId="0D5DF139">
          <v:shape id="_x0000_i1055" type="#_x0000_t75" style="width:32.1pt;height:17.4pt" o:ole="">
            <v:imagedata r:id="rId68" o:title=""/>
          </v:shape>
          <o:OLEObject Type="Embed" ProgID="Equation.DSMT4" ShapeID="_x0000_i1055" DrawAspect="Content" ObjectID="_1654268764" r:id="rId69"/>
        </w:object>
      </w:r>
      <w:r>
        <w:t xml:space="preserve"> </w:t>
      </w:r>
    </w:p>
    <w:p w14:paraId="1D225FCC" w14:textId="77777777" w:rsidR="00E242CD" w:rsidRDefault="00E242CD" w:rsidP="00A47AAB">
      <w:pPr>
        <w:pStyle w:val="ListParagraph"/>
        <w:numPr>
          <w:ilvl w:val="0"/>
          <w:numId w:val="36"/>
        </w:numPr>
      </w:pPr>
      <w:r w:rsidRPr="00E242CD">
        <w:rPr>
          <w:position w:val="-18"/>
        </w:rPr>
        <w:object w:dxaOrig="2000" w:dyaOrig="499" w14:anchorId="67FBC2DD">
          <v:shape id="_x0000_i1056" type="#_x0000_t75" style="width:99.9pt;height:25.5pt" o:ole="">
            <v:imagedata r:id="rId70" o:title=""/>
          </v:shape>
          <o:OLEObject Type="Embed" ProgID="Equation.DSMT4" ShapeID="_x0000_i1056" DrawAspect="Content" ObjectID="_1654268765" r:id="rId71"/>
        </w:object>
      </w:r>
    </w:p>
    <w:p w14:paraId="4AC1D699" w14:textId="77777777" w:rsidR="00E242CD" w:rsidRDefault="00E242CD" w:rsidP="00493A2C">
      <w:pPr>
        <w:pStyle w:val="ListParagraph"/>
        <w:tabs>
          <w:tab w:val="left" w:pos="1710"/>
        </w:tabs>
        <w:spacing w:line="240" w:lineRule="auto"/>
      </w:pPr>
      <w:r>
        <w:tab/>
      </w:r>
      <w:r w:rsidRPr="00E242CD">
        <w:rPr>
          <w:position w:val="-26"/>
        </w:rPr>
        <w:object w:dxaOrig="580" w:dyaOrig="580" w14:anchorId="406F8A1A">
          <v:shape id="_x0000_i1057" type="#_x0000_t75" style="width:29.4pt;height:29.4pt" o:ole="">
            <v:imagedata r:id="rId72" o:title=""/>
          </v:shape>
          <o:OLEObject Type="Embed" ProgID="Equation.DSMT4" ShapeID="_x0000_i1057" DrawAspect="Content" ObjectID="_1654268766" r:id="rId73"/>
        </w:object>
      </w:r>
    </w:p>
    <w:p w14:paraId="09527BFC" w14:textId="77777777" w:rsidR="00404FFD" w:rsidRPr="00E242CD" w:rsidRDefault="00404FFD" w:rsidP="00E242CD">
      <w:pPr>
        <w:spacing w:line="240" w:lineRule="auto"/>
        <w:rPr>
          <w:sz w:val="12"/>
        </w:rPr>
      </w:pPr>
      <w:r w:rsidRPr="00E242CD">
        <w:rPr>
          <w:sz w:val="12"/>
        </w:rPr>
        <w:br w:type="page"/>
      </w:r>
    </w:p>
    <w:p w14:paraId="3C6B2234" w14:textId="77777777" w:rsidR="00C27E01" w:rsidRPr="00493A2C" w:rsidRDefault="00C27E01" w:rsidP="00C27E01">
      <w:pPr>
        <w:tabs>
          <w:tab w:val="left" w:pos="360"/>
          <w:tab w:val="left" w:pos="720"/>
        </w:tabs>
        <w:spacing w:after="240" w:line="240" w:lineRule="auto"/>
        <w:rPr>
          <w:rFonts w:cs="Times New Roman"/>
          <w:b/>
          <w:color w:val="3333FF"/>
          <w:sz w:val="28"/>
          <w:szCs w:val="24"/>
        </w:rPr>
      </w:pPr>
      <w:r w:rsidRPr="00493A2C">
        <w:rPr>
          <w:rFonts w:cs="Times New Roman"/>
          <w:b/>
          <w:color w:val="3333FF"/>
          <w:sz w:val="28"/>
          <w:szCs w:val="24"/>
        </w:rPr>
        <w:lastRenderedPageBreak/>
        <w:t>Natural Logarithms</w:t>
      </w:r>
    </w:p>
    <w:p w14:paraId="750BEC72" w14:textId="77777777" w:rsidR="00C27E01" w:rsidRPr="00F3176C" w:rsidRDefault="00C27E01" w:rsidP="00C27E01">
      <w:pPr>
        <w:spacing w:after="120"/>
        <w:rPr>
          <w:rFonts w:cs="Times New Roman"/>
          <w:b/>
          <w:szCs w:val="24"/>
        </w:rPr>
      </w:pPr>
      <w:r w:rsidRPr="00F3176C">
        <w:rPr>
          <w:rFonts w:cs="Times New Roman"/>
          <w:b/>
          <w:szCs w:val="24"/>
        </w:rPr>
        <w:t>Definition</w:t>
      </w:r>
    </w:p>
    <w:p w14:paraId="657ABD29" w14:textId="77777777" w:rsidR="00C27E01" w:rsidRDefault="00C27E01" w:rsidP="00C27E01">
      <w:pPr>
        <w:tabs>
          <w:tab w:val="left" w:pos="2160"/>
          <w:tab w:val="left" w:pos="3600"/>
          <w:tab w:val="left" w:pos="5400"/>
        </w:tabs>
        <w:spacing w:after="240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18"/>
          <w:szCs w:val="24"/>
        </w:rPr>
        <w:object w:dxaOrig="2260" w:dyaOrig="440" w14:anchorId="1211DDEA">
          <v:shape id="_x0000_i1058" type="#_x0000_t75" style="width:113.1pt;height:21.9pt" o:ole="">
            <v:imagedata r:id="rId74" o:title=""/>
          </v:shape>
          <o:OLEObject Type="Embed" ProgID="Equation.DSMT4" ShapeID="_x0000_i1058" DrawAspect="Content" ObjectID="_1654268767" r:id="rId75"/>
        </w:object>
      </w:r>
    </w:p>
    <w:p w14:paraId="30B7AF87" w14:textId="77777777" w:rsidR="00C27E01" w:rsidRDefault="00C27E01" w:rsidP="00C27E01">
      <w:pPr>
        <w:tabs>
          <w:tab w:val="left" w:pos="360"/>
          <w:tab w:val="left" w:pos="720"/>
        </w:tabs>
        <w:spacing w:after="12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The logarithmic function with base </w:t>
      </w:r>
      <w:r w:rsidRPr="00F3176C">
        <w:rPr>
          <w:rFonts w:cs="Times New Roman"/>
          <w:b/>
          <w:i/>
          <w:sz w:val="28"/>
          <w:szCs w:val="24"/>
        </w:rPr>
        <w:t>e</w:t>
      </w:r>
      <w:r>
        <w:rPr>
          <w:rFonts w:cs="Times New Roman"/>
          <w:szCs w:val="24"/>
        </w:rPr>
        <w:t xml:space="preserve"> is called natural logarithmic function.</w:t>
      </w:r>
    </w:p>
    <w:p w14:paraId="11D59B86" w14:textId="77777777" w:rsidR="00C27E01" w:rsidRDefault="00C27E01" w:rsidP="00C27E01">
      <w:pPr>
        <w:tabs>
          <w:tab w:val="left" w:pos="360"/>
          <w:tab w:val="left" w:pos="1080"/>
        </w:tabs>
        <w:spacing w:line="360" w:lineRule="auto"/>
      </w:pPr>
      <w:r>
        <w:tab/>
      </w:r>
      <w:r w:rsidR="00D44519" w:rsidRPr="00D44519">
        <w:rPr>
          <w:position w:val="-6"/>
        </w:rPr>
        <w:object w:dxaOrig="440" w:dyaOrig="279" w14:anchorId="527B2503">
          <v:shape id="_x0000_i1059" type="#_x0000_t75" style="width:21.9pt;height:14.4pt" o:ole="">
            <v:imagedata r:id="rId76" o:title=""/>
          </v:shape>
          <o:OLEObject Type="Embed" ProgID="Equation.DSMT4" ShapeID="_x0000_i1059" DrawAspect="Content" ObjectID="_1654268768" r:id="rId77"/>
        </w:object>
      </w:r>
      <w:r>
        <w:tab/>
      </w:r>
      <w:proofErr w:type="gramStart"/>
      <w:r w:rsidRPr="00663774">
        <w:rPr>
          <w:i/>
          <w:sz w:val="26"/>
          <w:szCs w:val="26"/>
        </w:rPr>
        <w:t>read</w:t>
      </w:r>
      <w:r>
        <w:rPr>
          <w:i/>
          <w:sz w:val="26"/>
          <w:szCs w:val="26"/>
        </w:rPr>
        <w:t xml:space="preserve"> </w:t>
      </w:r>
      <w:r w:rsidRPr="00475667">
        <w:rPr>
          <w:i/>
        </w:rPr>
        <w:t xml:space="preserve"> </w:t>
      </w:r>
      <w:r>
        <w:t>"</w:t>
      </w:r>
      <w:proofErr w:type="gramEnd"/>
      <w:r w:rsidRPr="00663774">
        <w:rPr>
          <w:sz w:val="28"/>
        </w:rPr>
        <w:t xml:space="preserve">el </w:t>
      </w:r>
      <w:proofErr w:type="spellStart"/>
      <w:r w:rsidRPr="00663774">
        <w:rPr>
          <w:sz w:val="28"/>
        </w:rPr>
        <w:t>en</w:t>
      </w:r>
      <w:proofErr w:type="spellEnd"/>
      <w:r w:rsidRPr="00663774">
        <w:rPr>
          <w:sz w:val="28"/>
        </w:rPr>
        <w:t xml:space="preserve"> of </w:t>
      </w:r>
      <w:r w:rsidRPr="00663774">
        <w:rPr>
          <w:i/>
          <w:sz w:val="28"/>
        </w:rPr>
        <w:t>x</w:t>
      </w:r>
      <w:r>
        <w:t>"</w:t>
      </w:r>
    </w:p>
    <w:p w14:paraId="4ABC101D" w14:textId="77777777" w:rsidR="00C27E01" w:rsidRDefault="00C27E01" w:rsidP="00C27E01">
      <w:pPr>
        <w:tabs>
          <w:tab w:val="left" w:pos="720"/>
          <w:tab w:val="left" w:pos="2880"/>
        </w:tabs>
        <w:rPr>
          <w:rFonts w:cs="Times New Roman"/>
          <w:szCs w:val="24"/>
        </w:rPr>
      </w:pPr>
    </w:p>
    <w:p w14:paraId="2BC2F75C" w14:textId="77777777" w:rsidR="00053695" w:rsidRPr="00142773" w:rsidRDefault="00053695" w:rsidP="00053695">
      <w:pPr>
        <w:tabs>
          <w:tab w:val="left" w:pos="720"/>
          <w:tab w:val="left" w:pos="4320"/>
        </w:tabs>
        <w:spacing w:after="240" w:line="240" w:lineRule="auto"/>
        <w:rPr>
          <w:rFonts w:cs="Times New Roman"/>
          <w:b/>
          <w:szCs w:val="24"/>
        </w:rPr>
      </w:pPr>
      <w:r>
        <w:rPr>
          <w:rFonts w:cs="Times New Roman"/>
          <w:szCs w:val="24"/>
        </w:rPr>
        <w:tab/>
      </w:r>
      <w:proofErr w:type="gramStart"/>
      <w:r>
        <w:rPr>
          <w:rFonts w:cs="Times New Roman"/>
          <w:szCs w:val="24"/>
        </w:rPr>
        <w:t>log(</w:t>
      </w:r>
      <w:proofErr w:type="gramEnd"/>
      <w:r w:rsidR="00A73D19">
        <w:rPr>
          <w:rFonts w:cs="Times New Roman"/>
          <w:szCs w:val="24"/>
        </w:rPr>
        <w:sym w:font="Symbol" w:char="F02D"/>
      </w:r>
      <w:r>
        <w:rPr>
          <w:rFonts w:cs="Times New Roman"/>
          <w:szCs w:val="24"/>
        </w:rPr>
        <w:t xml:space="preserve">1) = </w:t>
      </w:r>
      <w:r w:rsidRPr="00142773">
        <w:rPr>
          <w:rFonts w:cs="Times New Roman"/>
          <w:i/>
          <w:szCs w:val="24"/>
        </w:rPr>
        <w:t>doesn’t exist</w:t>
      </w:r>
      <w:r>
        <w:rPr>
          <w:rFonts w:cs="Times New Roman"/>
          <w:szCs w:val="24"/>
        </w:rPr>
        <w:tab/>
        <w:t>ln(</w:t>
      </w:r>
      <w:r w:rsidR="00A73D19">
        <w:rPr>
          <w:rFonts w:cs="Times New Roman"/>
          <w:szCs w:val="24"/>
        </w:rPr>
        <w:sym w:font="Symbol" w:char="F02D"/>
      </w:r>
      <w:r>
        <w:rPr>
          <w:rFonts w:cs="Times New Roman"/>
          <w:szCs w:val="24"/>
        </w:rPr>
        <w:t xml:space="preserve">1) = </w:t>
      </w:r>
      <w:r w:rsidRPr="00142773">
        <w:rPr>
          <w:rFonts w:cs="Times New Roman"/>
          <w:i/>
          <w:szCs w:val="24"/>
        </w:rPr>
        <w:t>doesn’t exist</w:t>
      </w:r>
    </w:p>
    <w:p w14:paraId="7198618E" w14:textId="77777777" w:rsidR="00053695" w:rsidRDefault="00053695" w:rsidP="00053695">
      <w:pPr>
        <w:tabs>
          <w:tab w:val="left" w:pos="720"/>
          <w:tab w:val="left" w:pos="4320"/>
        </w:tabs>
        <w:spacing w:after="24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ab/>
        <w:t>log0 =</w:t>
      </w:r>
      <w:r w:rsidRPr="00142773">
        <w:rPr>
          <w:rFonts w:cs="Times New Roman"/>
          <w:i/>
          <w:szCs w:val="24"/>
        </w:rPr>
        <w:t xml:space="preserve"> doesn’t exist</w:t>
      </w:r>
      <w:r>
        <w:rPr>
          <w:rFonts w:cs="Times New Roman"/>
          <w:szCs w:val="24"/>
        </w:rPr>
        <w:tab/>
        <w:t xml:space="preserve">ln0 = </w:t>
      </w:r>
      <w:r w:rsidRPr="00142773">
        <w:rPr>
          <w:rFonts w:cs="Times New Roman"/>
          <w:i/>
          <w:szCs w:val="24"/>
        </w:rPr>
        <w:t>doesn’t exist</w:t>
      </w:r>
    </w:p>
    <w:p w14:paraId="7DE37C51" w14:textId="77777777" w:rsidR="00053695" w:rsidRDefault="00053695" w:rsidP="00053695">
      <w:pPr>
        <w:tabs>
          <w:tab w:val="left" w:pos="720"/>
          <w:tab w:val="left" w:pos="4320"/>
        </w:tabs>
        <w:spacing w:after="24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10"/>
          <w:szCs w:val="24"/>
        </w:rPr>
        <w:object w:dxaOrig="1820" w:dyaOrig="320" w14:anchorId="5947B71C">
          <v:shape id="_x0000_i1060" type="#_x0000_t75" style="width:90.6pt;height:15.6pt" o:ole="">
            <v:imagedata r:id="rId78" o:title=""/>
          </v:shape>
          <o:OLEObject Type="Embed" ProgID="Equation.DSMT4" ShapeID="_x0000_i1060" DrawAspect="Content" ObjectID="_1654268769" r:id="rId79"/>
        </w:object>
      </w: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6"/>
          <w:szCs w:val="24"/>
        </w:rPr>
        <w:object w:dxaOrig="1680" w:dyaOrig="279" w14:anchorId="2F4890E7">
          <v:shape id="_x0000_i1061" type="#_x0000_t75" style="width:84pt;height:14.4pt" o:ole="">
            <v:imagedata r:id="rId80" o:title=""/>
          </v:shape>
          <o:OLEObject Type="Embed" ProgID="Equation.DSMT4" ShapeID="_x0000_i1061" DrawAspect="Content" ObjectID="_1654268770" r:id="rId81"/>
        </w:object>
      </w:r>
    </w:p>
    <w:p w14:paraId="1B2539D2" w14:textId="77777777" w:rsidR="00053695" w:rsidRDefault="00053695" w:rsidP="00053695">
      <w:pPr>
        <w:tabs>
          <w:tab w:val="left" w:pos="720"/>
          <w:tab w:val="left" w:pos="4320"/>
        </w:tabs>
        <w:spacing w:after="24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ab/>
        <w:t>log1 = 0</w:t>
      </w:r>
      <w:r>
        <w:rPr>
          <w:rFonts w:cs="Times New Roman"/>
          <w:szCs w:val="24"/>
        </w:rPr>
        <w:tab/>
        <w:t>ln1 = 0</w:t>
      </w:r>
    </w:p>
    <w:p w14:paraId="7E27F3A5" w14:textId="77777777" w:rsidR="00053695" w:rsidRDefault="00053695" w:rsidP="00053695">
      <w:pPr>
        <w:tabs>
          <w:tab w:val="left" w:pos="720"/>
          <w:tab w:val="left" w:pos="4320"/>
        </w:tabs>
        <w:spacing w:after="24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10"/>
          <w:szCs w:val="24"/>
        </w:rPr>
        <w:object w:dxaOrig="1500" w:dyaOrig="320" w14:anchorId="0DEBBEB2">
          <v:shape id="_x0000_i1062" type="#_x0000_t75" style="width:75pt;height:15.6pt" o:ole="">
            <v:imagedata r:id="rId82" o:title=""/>
          </v:shape>
          <o:OLEObject Type="Embed" ProgID="Equation.DSMT4" ShapeID="_x0000_i1062" DrawAspect="Content" ObjectID="_1654268771" r:id="rId83"/>
        </w:object>
      </w: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6"/>
          <w:szCs w:val="24"/>
        </w:rPr>
        <w:object w:dxaOrig="1359" w:dyaOrig="279" w14:anchorId="27FF5ECC">
          <v:shape id="_x0000_i1063" type="#_x0000_t75" style="width:68.1pt;height:14.4pt" o:ole="">
            <v:imagedata r:id="rId84" o:title=""/>
          </v:shape>
          <o:OLEObject Type="Embed" ProgID="Equation.DSMT4" ShapeID="_x0000_i1063" DrawAspect="Content" ObjectID="_1654268772" r:id="rId85"/>
        </w:object>
      </w:r>
    </w:p>
    <w:p w14:paraId="5DBAF049" w14:textId="77777777" w:rsidR="00053695" w:rsidRDefault="00053695" w:rsidP="00053695">
      <w:pPr>
        <w:tabs>
          <w:tab w:val="left" w:pos="720"/>
          <w:tab w:val="left" w:pos="4320"/>
        </w:tabs>
        <w:spacing w:after="12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ab/>
        <w:t>log10 = 1</w:t>
      </w:r>
      <w:r>
        <w:rPr>
          <w:rFonts w:cs="Times New Roman"/>
          <w:szCs w:val="24"/>
        </w:rPr>
        <w:tab/>
      </w:r>
      <w:proofErr w:type="spellStart"/>
      <w:r>
        <w:rPr>
          <w:rFonts w:cs="Times New Roman"/>
          <w:szCs w:val="24"/>
        </w:rPr>
        <w:t>ln</w:t>
      </w:r>
      <w:r w:rsidRPr="00B8066F">
        <w:rPr>
          <w:rFonts w:cs="Times New Roman"/>
          <w:i/>
          <w:sz w:val="28"/>
          <w:szCs w:val="24"/>
        </w:rPr>
        <w:t>e</w:t>
      </w:r>
      <w:proofErr w:type="spellEnd"/>
      <w:r>
        <w:rPr>
          <w:rFonts w:cs="Times New Roman"/>
          <w:szCs w:val="24"/>
        </w:rPr>
        <w:t xml:space="preserve"> = 1</w:t>
      </w:r>
    </w:p>
    <w:p w14:paraId="67A0F75C" w14:textId="77777777" w:rsidR="00C27E01" w:rsidRDefault="00C27E01" w:rsidP="00C27E01"/>
    <w:p w14:paraId="253E7245" w14:textId="77777777" w:rsidR="009A1165" w:rsidRDefault="009A1165" w:rsidP="00C27E01"/>
    <w:p w14:paraId="67B27F7B" w14:textId="77777777" w:rsidR="009A1165" w:rsidRPr="00D04E0E" w:rsidRDefault="009A1165" w:rsidP="009A1165">
      <w:pPr>
        <w:tabs>
          <w:tab w:val="left" w:pos="360"/>
          <w:tab w:val="left" w:pos="1440"/>
        </w:tabs>
        <w:spacing w:after="120"/>
        <w:rPr>
          <w:rFonts w:cs="Times New Roman"/>
          <w:b/>
          <w:sz w:val="28"/>
          <w:szCs w:val="24"/>
        </w:rPr>
      </w:pPr>
      <w:r w:rsidRPr="00D04E0E">
        <w:rPr>
          <w:rFonts w:cs="Times New Roman"/>
          <w:b/>
          <w:sz w:val="28"/>
          <w:szCs w:val="24"/>
        </w:rPr>
        <w:t>Chang</w:t>
      </w:r>
      <w:r>
        <w:rPr>
          <w:rFonts w:cs="Times New Roman"/>
          <w:b/>
          <w:sz w:val="28"/>
          <w:szCs w:val="24"/>
        </w:rPr>
        <w:t xml:space="preserve">e-of-Base </w:t>
      </w:r>
      <w:r w:rsidRPr="00D04E0E">
        <w:rPr>
          <w:rFonts w:cs="Times New Roman"/>
          <w:b/>
          <w:sz w:val="28"/>
          <w:szCs w:val="24"/>
        </w:rPr>
        <w:t xml:space="preserve">Logarithmic </w:t>
      </w:r>
    </w:p>
    <w:p w14:paraId="45D17749" w14:textId="77777777" w:rsidR="009A1165" w:rsidRDefault="009A1165" w:rsidP="009A1165">
      <w:pPr>
        <w:tabs>
          <w:tab w:val="left" w:pos="360"/>
          <w:tab w:val="left" w:pos="1440"/>
          <w:tab w:val="left" w:pos="4320"/>
        </w:tabs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32"/>
          <w:szCs w:val="24"/>
        </w:rPr>
        <w:object w:dxaOrig="2020" w:dyaOrig="760" w14:anchorId="0AE4916D">
          <v:shape id="_x0000_i1064" type="#_x0000_t75" style="width:101.1pt;height:38.4pt" o:ole="">
            <v:imagedata r:id="rId86" o:title=""/>
          </v:shape>
          <o:OLEObject Type="Embed" ProgID="Equation.DSMT4" ShapeID="_x0000_i1064" DrawAspect="Content" ObjectID="_1654268773" r:id="rId87"/>
        </w:object>
      </w: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24"/>
          <w:szCs w:val="24"/>
        </w:rPr>
        <w:object w:dxaOrig="3739" w:dyaOrig="600" w14:anchorId="7DABC9DA">
          <v:shape id="_x0000_i1065" type="#_x0000_t75" style="width:186.9pt;height:30pt" o:ole="">
            <v:imagedata r:id="rId88" o:title=""/>
          </v:shape>
          <o:OLEObject Type="Embed" ProgID="Equation.DSMT4" ShapeID="_x0000_i1065" DrawAspect="Content" ObjectID="_1654268774" r:id="rId89"/>
        </w:object>
      </w:r>
    </w:p>
    <w:p w14:paraId="0FDA110D" w14:textId="77777777" w:rsidR="009A1165" w:rsidRDefault="009A1165" w:rsidP="00C27E01"/>
    <w:p w14:paraId="3BCCD7EB" w14:textId="77777777" w:rsidR="00C27E01" w:rsidRDefault="009A1165" w:rsidP="009A1165">
      <w:pPr>
        <w:tabs>
          <w:tab w:val="left" w:pos="1530"/>
        </w:tabs>
        <w:spacing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E</w:t>
      </w:r>
      <w:r w:rsidR="00C27E01">
        <w:rPr>
          <w:rFonts w:cs="Times New Roman"/>
          <w:szCs w:val="24"/>
        </w:rPr>
        <w:t xml:space="preserve">valuate </w:t>
      </w:r>
    </w:p>
    <w:p w14:paraId="3C84350D" w14:textId="77777777" w:rsidR="00C27E01" w:rsidRDefault="00C27E01" w:rsidP="006D023C">
      <w:pPr>
        <w:tabs>
          <w:tab w:val="left" w:pos="360"/>
          <w:tab w:val="left" w:pos="5760"/>
        </w:tabs>
        <w:spacing w:line="240" w:lineRule="auto"/>
        <w:rPr>
          <w:rFonts w:cs="Times New Roman"/>
          <w:position w:val="-30"/>
          <w:szCs w:val="24"/>
        </w:rPr>
      </w:pP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24"/>
          <w:szCs w:val="24"/>
        </w:rPr>
        <w:object w:dxaOrig="2079" w:dyaOrig="600" w14:anchorId="426BA66F">
          <v:shape id="_x0000_i1066" type="#_x0000_t75" style="width:104.4pt;height:30pt" o:ole="">
            <v:imagedata r:id="rId90" o:title=""/>
          </v:shape>
          <o:OLEObject Type="Embed" ProgID="Equation.DSMT4" ShapeID="_x0000_i1066" DrawAspect="Content" ObjectID="_1654268775" r:id="rId91"/>
        </w:object>
      </w:r>
      <w:r>
        <w:rPr>
          <w:rFonts w:cs="Times New Roman"/>
          <w:position w:val="-30"/>
          <w:szCs w:val="24"/>
        </w:rPr>
        <w:tab/>
      </w:r>
      <w:r w:rsidR="00D44519" w:rsidRPr="00D44519">
        <w:rPr>
          <w:rFonts w:cs="Times New Roman"/>
          <w:position w:val="-10"/>
          <w:szCs w:val="24"/>
        </w:rPr>
        <w:object w:dxaOrig="1540" w:dyaOrig="300" w14:anchorId="36DCBC14">
          <v:shape id="_x0000_i1067" type="#_x0000_t75" style="width:77.1pt;height:15pt" o:ole="">
            <v:imagedata r:id="rId92" o:title=""/>
          </v:shape>
          <o:OLEObject Type="Embed" ProgID="Equation.DSMT4" ShapeID="_x0000_i1067" DrawAspect="Content" ObjectID="_1654268776" r:id="rId93"/>
        </w:object>
      </w:r>
    </w:p>
    <w:p w14:paraId="36F41608" w14:textId="77777777" w:rsidR="00C27E01" w:rsidRDefault="00C27E01" w:rsidP="00C27E01">
      <w:pPr>
        <w:tabs>
          <w:tab w:val="left" w:pos="1440"/>
        </w:tabs>
        <w:rPr>
          <w:rFonts w:cs="Times New Roman"/>
          <w:szCs w:val="24"/>
        </w:rPr>
      </w:pPr>
      <w:r>
        <w:rPr>
          <w:rFonts w:cs="Times New Roman"/>
          <w:position w:val="-30"/>
          <w:szCs w:val="24"/>
        </w:rPr>
        <w:tab/>
      </w:r>
      <w:r>
        <w:rPr>
          <w:rFonts w:cs="Times New Roman"/>
          <w:position w:val="-30"/>
          <w:szCs w:val="24"/>
        </w:rPr>
        <w:sym w:font="Symbol" w:char="F0BB"/>
      </w:r>
      <w:r>
        <w:rPr>
          <w:rFonts w:cs="Times New Roman"/>
          <w:position w:val="-30"/>
          <w:szCs w:val="24"/>
        </w:rPr>
        <w:t xml:space="preserve"> 4.02</w:t>
      </w:r>
    </w:p>
    <w:p w14:paraId="4CFDF05F" w14:textId="77777777" w:rsidR="00C27E01" w:rsidRPr="007B0DBB" w:rsidRDefault="007B0DBB" w:rsidP="007B0DBB">
      <w:pPr>
        <w:tabs>
          <w:tab w:val="left" w:pos="1530"/>
        </w:tabs>
        <w:ind w:left="180"/>
        <w:rPr>
          <w:rFonts w:cs="Times New Roman"/>
          <w:b/>
          <w:i/>
          <w:color w:val="4F6228" w:themeColor="accent3" w:themeShade="80"/>
          <w:szCs w:val="24"/>
        </w:rPr>
      </w:pPr>
      <w:r w:rsidRPr="007B0DBB">
        <w:rPr>
          <w:rFonts w:cs="Times New Roman"/>
          <w:b/>
          <w:i/>
          <w:color w:val="4F6228" w:themeColor="accent3" w:themeShade="80"/>
          <w:szCs w:val="24"/>
        </w:rPr>
        <w:t>Or</w:t>
      </w:r>
    </w:p>
    <w:p w14:paraId="44FB4095" w14:textId="77777777" w:rsidR="00C27E01" w:rsidRDefault="00C27E01" w:rsidP="006D023C">
      <w:pPr>
        <w:tabs>
          <w:tab w:val="left" w:pos="360"/>
          <w:tab w:val="left" w:pos="5760"/>
        </w:tabs>
        <w:rPr>
          <w:rFonts w:cs="Times New Roman"/>
          <w:position w:val="-10"/>
          <w:szCs w:val="24"/>
        </w:rPr>
      </w:pP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18"/>
          <w:szCs w:val="24"/>
        </w:rPr>
        <w:object w:dxaOrig="2640" w:dyaOrig="480" w14:anchorId="4D28173E">
          <v:shape id="_x0000_i1068" type="#_x0000_t75" style="width:132pt;height:24pt" o:ole="">
            <v:imagedata r:id="rId94" o:title=""/>
          </v:shape>
          <o:OLEObject Type="Embed" ProgID="Equation.DSMT4" ShapeID="_x0000_i1068" DrawAspect="Content" ObjectID="_1654268777" r:id="rId95"/>
        </w:object>
      </w:r>
      <w:r w:rsidR="00062180">
        <w:rPr>
          <w:rFonts w:cs="Times New Roman"/>
          <w:position w:val="-18"/>
          <w:szCs w:val="24"/>
        </w:rPr>
        <w:tab/>
      </w:r>
      <w:r w:rsidR="00D44519" w:rsidRPr="00D44519">
        <w:rPr>
          <w:rFonts w:cs="Times New Roman"/>
          <w:position w:val="-10"/>
          <w:szCs w:val="24"/>
        </w:rPr>
        <w:object w:dxaOrig="1340" w:dyaOrig="300" w14:anchorId="16108669">
          <v:shape id="_x0000_i1069" type="#_x0000_t75" style="width:66.6pt;height:15pt" o:ole="">
            <v:imagedata r:id="rId96" o:title=""/>
          </v:shape>
          <o:OLEObject Type="Embed" ProgID="Equation.DSMT4" ShapeID="_x0000_i1069" DrawAspect="Content" ObjectID="_1654268778" r:id="rId97"/>
        </w:object>
      </w:r>
    </w:p>
    <w:p w14:paraId="75E96653" w14:textId="77777777" w:rsidR="000A377B" w:rsidRDefault="000A377B" w:rsidP="000A377B">
      <w:pPr>
        <w:tabs>
          <w:tab w:val="left" w:pos="360"/>
          <w:tab w:val="left" w:pos="7920"/>
        </w:tabs>
        <w:spacing w:after="120"/>
        <w:rPr>
          <w:rFonts w:cs="Times New Roman"/>
          <w:szCs w:val="24"/>
        </w:rPr>
      </w:pPr>
    </w:p>
    <w:p w14:paraId="160761F6" w14:textId="77777777" w:rsidR="000A377B" w:rsidRDefault="00D44519" w:rsidP="000A377B">
      <w:pPr>
        <w:tabs>
          <w:tab w:val="left" w:pos="1620"/>
        </w:tabs>
        <w:spacing w:after="120" w:line="240" w:lineRule="auto"/>
        <w:ind w:left="540"/>
        <w:rPr>
          <w:rFonts w:cs="Times New Roman"/>
          <w:szCs w:val="24"/>
        </w:rPr>
      </w:pPr>
      <w:r w:rsidRPr="00D44519">
        <w:rPr>
          <w:rFonts w:cs="Times New Roman"/>
          <w:position w:val="-20"/>
          <w:szCs w:val="24"/>
        </w:rPr>
        <w:object w:dxaOrig="2380" w:dyaOrig="520" w14:anchorId="1301184E">
          <v:shape id="_x0000_i1070" type="#_x0000_t75" style="width:119.1pt;height:26.4pt" o:ole="">
            <v:imagedata r:id="rId98" o:title=""/>
          </v:shape>
          <o:OLEObject Type="Embed" ProgID="Equation.DSMT4" ShapeID="_x0000_i1070" DrawAspect="Content" ObjectID="_1654268779" r:id="rId99"/>
        </w:object>
      </w:r>
    </w:p>
    <w:p w14:paraId="3445CBBF" w14:textId="77777777" w:rsidR="000A377B" w:rsidRDefault="00D44519" w:rsidP="000A377B">
      <w:pPr>
        <w:spacing w:after="120" w:line="240" w:lineRule="auto"/>
        <w:ind w:left="540"/>
      </w:pPr>
      <w:r w:rsidRPr="00D44519">
        <w:rPr>
          <w:rFonts w:cs="Times New Roman"/>
          <w:position w:val="-20"/>
          <w:szCs w:val="24"/>
        </w:rPr>
        <w:object w:dxaOrig="2659" w:dyaOrig="520" w14:anchorId="2C0E179E">
          <v:shape id="_x0000_i1071" type="#_x0000_t75" style="width:132.6pt;height:26.4pt" o:ole="">
            <v:imagedata r:id="rId100" o:title=""/>
          </v:shape>
          <o:OLEObject Type="Embed" ProgID="Equation.DSMT4" ShapeID="_x0000_i1071" DrawAspect="Content" ObjectID="_1654268780" r:id="rId101"/>
        </w:object>
      </w:r>
    </w:p>
    <w:p w14:paraId="74A62CC2" w14:textId="77777777" w:rsidR="00C27E01" w:rsidRDefault="00C27E01" w:rsidP="004C5AEC">
      <w:pPr>
        <w:tabs>
          <w:tab w:val="left" w:pos="360"/>
          <w:tab w:val="left" w:pos="720"/>
        </w:tabs>
        <w:spacing w:line="240" w:lineRule="auto"/>
        <w:rPr>
          <w:rFonts w:cs="Times New Roman"/>
          <w:b/>
          <w:szCs w:val="24"/>
        </w:rPr>
      </w:pPr>
    </w:p>
    <w:p w14:paraId="26100E88" w14:textId="77777777" w:rsidR="00C012E2" w:rsidRDefault="00C012E2" w:rsidP="00AA4EA1">
      <w:pPr>
        <w:tabs>
          <w:tab w:val="left" w:pos="360"/>
          <w:tab w:val="left" w:pos="720"/>
        </w:tabs>
        <w:spacing w:after="120"/>
        <w:rPr>
          <w:rFonts w:cs="Times New Roman"/>
          <w:b/>
          <w:i/>
          <w:color w:val="000099"/>
          <w:sz w:val="32"/>
          <w:szCs w:val="24"/>
        </w:rPr>
      </w:pPr>
      <w:r>
        <w:rPr>
          <w:rFonts w:cs="Times New Roman"/>
          <w:b/>
          <w:i/>
          <w:color w:val="000099"/>
          <w:sz w:val="32"/>
          <w:szCs w:val="24"/>
        </w:rPr>
        <w:br w:type="page"/>
      </w:r>
    </w:p>
    <w:p w14:paraId="510A3B37" w14:textId="77777777" w:rsidR="00AA4EA1" w:rsidRPr="003F359A" w:rsidRDefault="00AA4EA1" w:rsidP="00AA4EA1">
      <w:pPr>
        <w:tabs>
          <w:tab w:val="left" w:pos="360"/>
          <w:tab w:val="left" w:pos="720"/>
        </w:tabs>
        <w:spacing w:after="120"/>
        <w:rPr>
          <w:rFonts w:cs="Times New Roman"/>
          <w:b/>
          <w:i/>
          <w:color w:val="000099"/>
          <w:sz w:val="32"/>
          <w:szCs w:val="24"/>
        </w:rPr>
      </w:pPr>
      <w:r w:rsidRPr="003F359A">
        <w:rPr>
          <w:rFonts w:cs="Times New Roman"/>
          <w:b/>
          <w:i/>
          <w:color w:val="000099"/>
          <w:sz w:val="32"/>
          <w:szCs w:val="24"/>
        </w:rPr>
        <w:lastRenderedPageBreak/>
        <w:t>Domain</w:t>
      </w:r>
    </w:p>
    <w:p w14:paraId="108E9595" w14:textId="77777777" w:rsidR="00AA4EA1" w:rsidRDefault="00AA4EA1" w:rsidP="00AA4EA1">
      <w:pPr>
        <w:tabs>
          <w:tab w:val="left" w:pos="360"/>
          <w:tab w:val="left" w:pos="720"/>
        </w:tabs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The domain of a logarithmic function of the form </w:t>
      </w:r>
      <w:r w:rsidR="00D44519" w:rsidRPr="00D44519">
        <w:rPr>
          <w:rFonts w:cs="Times New Roman"/>
          <w:position w:val="-12"/>
          <w:szCs w:val="24"/>
        </w:rPr>
        <w:object w:dxaOrig="1460" w:dyaOrig="360" w14:anchorId="33ACD37A">
          <v:shape id="_x0000_i1072" type="#_x0000_t75" style="width:72.9pt;height:18pt" o:ole="">
            <v:imagedata r:id="rId102" o:title=""/>
          </v:shape>
          <o:OLEObject Type="Embed" ProgID="Equation.DSMT4" ShapeID="_x0000_i1072" DrawAspect="Content" ObjectID="_1654268781" r:id="rId103"/>
        </w:object>
      </w:r>
      <w:r>
        <w:rPr>
          <w:rFonts w:cs="Times New Roman"/>
          <w:position w:val="-12"/>
          <w:szCs w:val="24"/>
        </w:rPr>
        <w:t xml:space="preserve"> </w:t>
      </w:r>
      <w:r>
        <w:rPr>
          <w:rFonts w:cs="Times New Roman"/>
          <w:szCs w:val="24"/>
        </w:rPr>
        <w:t>is the set of all positive real numbers.</w:t>
      </w:r>
    </w:p>
    <w:p w14:paraId="490D3E7C" w14:textId="77777777" w:rsidR="00AA4EA1" w:rsidRDefault="00AA4EA1" w:rsidP="00AA4EA1">
      <w:pPr>
        <w:tabs>
          <w:tab w:val="left" w:pos="360"/>
          <w:tab w:val="left" w:pos="720"/>
        </w:tabs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(</w:t>
      </w:r>
      <w:r w:rsidRPr="00060787">
        <w:rPr>
          <w:rFonts w:cs="Times New Roman"/>
          <w:i/>
          <w:szCs w:val="24"/>
        </w:rPr>
        <w:t>Inside</w:t>
      </w:r>
      <w:r>
        <w:rPr>
          <w:rFonts w:cs="Times New Roman"/>
          <w:szCs w:val="24"/>
        </w:rPr>
        <w:t xml:space="preserve"> the log has to be &gt; 0)</w:t>
      </w:r>
    </w:p>
    <w:p w14:paraId="1C22EE38" w14:textId="77777777" w:rsidR="009F5D0C" w:rsidRDefault="009F5D0C" w:rsidP="00AA4EA1">
      <w:pPr>
        <w:tabs>
          <w:tab w:val="left" w:pos="360"/>
          <w:tab w:val="left" w:pos="720"/>
        </w:tabs>
        <w:spacing w:line="240" w:lineRule="auto"/>
        <w:rPr>
          <w:rFonts w:cs="Times New Roman"/>
          <w:szCs w:val="24"/>
        </w:rPr>
      </w:pPr>
    </w:p>
    <w:p w14:paraId="0319A5A7" w14:textId="77777777" w:rsidR="009F5D0C" w:rsidRDefault="009F5D0C" w:rsidP="009F5D0C">
      <w:r w:rsidRPr="00C34101">
        <w:rPr>
          <w:b/>
          <w:i/>
          <w:sz w:val="28"/>
        </w:rPr>
        <w:t>Range</w:t>
      </w:r>
      <w:r>
        <w:t xml:space="preserve">: </w:t>
      </w:r>
      <w:r w:rsidR="00493A2C" w:rsidRPr="00D44519">
        <w:rPr>
          <w:position w:val="-14"/>
        </w:rPr>
        <w:object w:dxaOrig="900" w:dyaOrig="400" w14:anchorId="0839C950">
          <v:shape id="_x0000_i1073" type="#_x0000_t75" style="width:45pt;height:20.4pt" o:ole="">
            <v:imagedata r:id="rId104" o:title=""/>
          </v:shape>
          <o:OLEObject Type="Embed" ProgID="Equation.DSMT4" ShapeID="_x0000_i1073" DrawAspect="Content" ObjectID="_1654268782" r:id="rId105"/>
        </w:object>
      </w:r>
    </w:p>
    <w:p w14:paraId="09F499D7" w14:textId="77777777" w:rsidR="00AA4EA1" w:rsidRPr="009F5D0C" w:rsidRDefault="00AA4EA1" w:rsidP="00AA4EA1">
      <w:pPr>
        <w:tabs>
          <w:tab w:val="left" w:pos="360"/>
          <w:tab w:val="left" w:pos="720"/>
        </w:tabs>
        <w:spacing w:line="240" w:lineRule="auto"/>
        <w:rPr>
          <w:rFonts w:cs="Times New Roman"/>
          <w:b/>
          <w:szCs w:val="24"/>
        </w:rPr>
      </w:pPr>
    </w:p>
    <w:p w14:paraId="07BE79FE" w14:textId="77777777" w:rsidR="00AA4EA1" w:rsidRDefault="00AA4EA1" w:rsidP="00AA4EA1">
      <w:pPr>
        <w:tabs>
          <w:tab w:val="left" w:pos="360"/>
          <w:tab w:val="left" w:pos="720"/>
        </w:tabs>
        <w:spacing w:line="240" w:lineRule="auto"/>
        <w:rPr>
          <w:rFonts w:cs="Times New Roman"/>
          <w:szCs w:val="24"/>
        </w:rPr>
      </w:pPr>
    </w:p>
    <w:p w14:paraId="315AC82D" w14:textId="77777777" w:rsidR="00AA4EA1" w:rsidRPr="00583B56" w:rsidRDefault="00C012E2" w:rsidP="00583B56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583B56">
        <w:rPr>
          <w:rFonts w:cs="Times New Roman"/>
          <w:b/>
          <w:i/>
          <w:sz w:val="28"/>
          <w:szCs w:val="24"/>
        </w:rPr>
        <w:t>Example</w:t>
      </w:r>
    </w:p>
    <w:p w14:paraId="02BE38CD" w14:textId="77777777" w:rsidR="00D722BB" w:rsidRDefault="00AA4EA1" w:rsidP="00583B56">
      <w:pPr>
        <w:tabs>
          <w:tab w:val="left" w:pos="360"/>
          <w:tab w:val="left" w:pos="720"/>
        </w:tabs>
        <w:spacing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Find the </w:t>
      </w:r>
      <w:r w:rsidRPr="00583B56">
        <w:rPr>
          <w:rFonts w:cs="Times New Roman"/>
          <w:b/>
          <w:i/>
          <w:color w:val="4F6228" w:themeColor="accent3" w:themeShade="80"/>
          <w:szCs w:val="24"/>
        </w:rPr>
        <w:t>domain</w:t>
      </w:r>
      <w:r w:rsidRPr="00583B56">
        <w:rPr>
          <w:rFonts w:cs="Times New Roman"/>
          <w:color w:val="4F6228" w:themeColor="accent3" w:themeShade="80"/>
          <w:szCs w:val="24"/>
        </w:rPr>
        <w:t xml:space="preserve"> </w:t>
      </w:r>
      <w:r>
        <w:rPr>
          <w:rFonts w:cs="Times New Roman"/>
          <w:szCs w:val="24"/>
        </w:rPr>
        <w:t xml:space="preserve">of </w:t>
      </w:r>
    </w:p>
    <w:p w14:paraId="5695C3DF" w14:textId="77777777" w:rsidR="00AA4EA1" w:rsidRPr="00D722BB" w:rsidRDefault="00D44519" w:rsidP="00A47AAB">
      <w:pPr>
        <w:pStyle w:val="ListParagraph"/>
        <w:numPr>
          <w:ilvl w:val="0"/>
          <w:numId w:val="11"/>
        </w:numPr>
        <w:tabs>
          <w:tab w:val="left" w:pos="360"/>
          <w:tab w:val="left" w:pos="720"/>
        </w:tabs>
        <w:spacing w:line="360" w:lineRule="auto"/>
        <w:rPr>
          <w:rFonts w:cs="Times New Roman"/>
          <w:szCs w:val="24"/>
        </w:rPr>
      </w:pPr>
      <w:r w:rsidRPr="00D44519">
        <w:rPr>
          <w:position w:val="-18"/>
        </w:rPr>
        <w:object w:dxaOrig="1880" w:dyaOrig="420" w14:anchorId="2BECBB4F">
          <v:shape id="_x0000_i1074" type="#_x0000_t75" style="width:93.6pt;height:21pt" o:ole="">
            <v:imagedata r:id="rId106" o:title=""/>
          </v:shape>
          <o:OLEObject Type="Embed" ProgID="Equation.DSMT4" ShapeID="_x0000_i1074" DrawAspect="Content" ObjectID="_1654268783" r:id="rId107"/>
        </w:object>
      </w:r>
    </w:p>
    <w:p w14:paraId="4A883315" w14:textId="77777777" w:rsidR="00493A2C" w:rsidRDefault="009F5D0C" w:rsidP="00493A2C">
      <w:pPr>
        <w:tabs>
          <w:tab w:val="left" w:pos="1440"/>
        </w:tabs>
        <w:spacing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6"/>
          <w:szCs w:val="24"/>
        </w:rPr>
        <w:object w:dxaOrig="1900" w:dyaOrig="279" w14:anchorId="33DA96D9">
          <v:shape id="_x0000_i1075" type="#_x0000_t75" style="width:95.4pt;height:14.4pt" o:ole="">
            <v:imagedata r:id="rId108" o:title=""/>
          </v:shape>
          <o:OLEObject Type="Embed" ProgID="Equation.DSMT4" ShapeID="_x0000_i1075" DrawAspect="Content" ObjectID="_1654268784" r:id="rId109"/>
        </w:object>
      </w:r>
    </w:p>
    <w:p w14:paraId="661C7AC7" w14:textId="77777777" w:rsidR="009F5D0C" w:rsidRDefault="009F5D0C" w:rsidP="00493A2C">
      <w:pPr>
        <w:spacing w:line="240" w:lineRule="auto"/>
        <w:ind w:left="720"/>
        <w:rPr>
          <w:rFonts w:cs="Times New Roman"/>
          <w:szCs w:val="24"/>
        </w:rPr>
      </w:pPr>
      <w:r w:rsidRPr="00641C30">
        <w:rPr>
          <w:rFonts w:cs="Times New Roman"/>
          <w:b/>
          <w:i/>
          <w:color w:val="4F6228" w:themeColor="accent3" w:themeShade="80"/>
          <w:szCs w:val="24"/>
        </w:rPr>
        <w:t>Domain</w:t>
      </w:r>
      <w:r w:rsidRPr="000E0B6A">
        <w:rPr>
          <w:rFonts w:cs="Times New Roman"/>
          <w:i/>
          <w:szCs w:val="24"/>
        </w:rPr>
        <w:t>:</w:t>
      </w:r>
      <w:r>
        <w:rPr>
          <w:rFonts w:cs="Times New Roman"/>
          <w:szCs w:val="24"/>
        </w:rPr>
        <w:t xml:space="preserve"> </w:t>
      </w:r>
      <w:r w:rsidR="00D44519" w:rsidRPr="00D44519">
        <w:rPr>
          <w:rFonts w:cs="Times New Roman"/>
          <w:position w:val="-18"/>
          <w:szCs w:val="24"/>
        </w:rPr>
        <w:object w:dxaOrig="740" w:dyaOrig="440" w14:anchorId="63D9D1CE">
          <v:shape id="_x0000_i1076" type="#_x0000_t75" style="width:36.6pt;height:21.9pt" o:ole="">
            <v:imagedata r:id="rId110" o:title=""/>
          </v:shape>
          <o:OLEObject Type="Embed" ProgID="Equation.DSMT4" ShapeID="_x0000_i1076" DrawAspect="Content" ObjectID="_1654268785" r:id="rId111"/>
        </w:object>
      </w:r>
    </w:p>
    <w:p w14:paraId="6D9F0F70" w14:textId="77777777" w:rsidR="00AA4EA1" w:rsidRDefault="00AA4EA1" w:rsidP="00632919"/>
    <w:p w14:paraId="0A203227" w14:textId="77777777" w:rsidR="00AA4EA1" w:rsidRDefault="00493A2C" w:rsidP="00A47AAB">
      <w:pPr>
        <w:pStyle w:val="ListParagraph"/>
        <w:numPr>
          <w:ilvl w:val="0"/>
          <w:numId w:val="11"/>
        </w:numPr>
        <w:tabs>
          <w:tab w:val="left" w:pos="4320"/>
        </w:tabs>
        <w:spacing w:line="360" w:lineRule="auto"/>
      </w:pPr>
      <w:r w:rsidRPr="00493A2C">
        <w:rPr>
          <w:position w:val="-14"/>
        </w:rPr>
        <w:object w:dxaOrig="1680" w:dyaOrig="400" w14:anchorId="3652B6E9">
          <v:shape id="_x0000_i1077" type="#_x0000_t75" style="width:84pt;height:19.5pt" o:ole="">
            <v:imagedata r:id="rId112" o:title=""/>
          </v:shape>
          <o:OLEObject Type="Embed" ProgID="Equation.DSMT4" ShapeID="_x0000_i1077" DrawAspect="Content" ObjectID="_1654268786" r:id="rId113"/>
        </w:object>
      </w:r>
      <w:r w:rsidR="00AA4EA1" w:rsidRPr="00060787">
        <w:tab/>
      </w:r>
    </w:p>
    <w:p w14:paraId="1030BC64" w14:textId="77777777" w:rsidR="00AA4EA1" w:rsidRDefault="00AA4EA1" w:rsidP="00493A2C">
      <w:pPr>
        <w:tabs>
          <w:tab w:val="left" w:pos="1440"/>
        </w:tabs>
        <w:ind w:left="360"/>
      </w:pPr>
      <w:r>
        <w:rPr>
          <w:i/>
        </w:rPr>
        <w:tab/>
      </w:r>
      <w:r w:rsidRPr="00060787">
        <w:t xml:space="preserve">4 </w:t>
      </w:r>
      <w:r w:rsidR="00470FFE">
        <w:rPr>
          <w:rFonts w:cs="Times New Roman"/>
          <w:szCs w:val="24"/>
        </w:rPr>
        <w:sym w:font="Symbol" w:char="F02D"/>
      </w:r>
      <w:r w:rsidRPr="00060787">
        <w:rPr>
          <w:i/>
        </w:rPr>
        <w:t xml:space="preserve"> x</w:t>
      </w:r>
      <w:r w:rsidRPr="00060787">
        <w:t xml:space="preserve"> &gt; 0 </w:t>
      </w:r>
    </w:p>
    <w:p w14:paraId="38B800FA" w14:textId="77777777" w:rsidR="00AA4EA1" w:rsidRDefault="009D5ADA" w:rsidP="00493A2C">
      <w:pPr>
        <w:tabs>
          <w:tab w:val="left" w:pos="1440"/>
        </w:tabs>
        <w:ind w:left="360"/>
      </w:pPr>
      <w:r>
        <w:tab/>
      </w:r>
      <w:r w:rsidR="00AA4EA1" w:rsidRPr="00060787">
        <w:t xml:space="preserve"> </w:t>
      </w:r>
      <w:r w:rsidR="00470FFE">
        <w:rPr>
          <w:rFonts w:cs="Times New Roman"/>
          <w:szCs w:val="24"/>
        </w:rPr>
        <w:sym w:font="Symbol" w:char="F02D"/>
      </w:r>
      <w:r w:rsidR="00AA4EA1" w:rsidRPr="00060787">
        <w:rPr>
          <w:i/>
        </w:rPr>
        <w:t>x</w:t>
      </w:r>
      <w:r w:rsidR="00AA4EA1" w:rsidRPr="00060787">
        <w:t xml:space="preserve"> &gt; </w:t>
      </w:r>
      <w:r w:rsidR="00470FFE">
        <w:rPr>
          <w:rFonts w:cs="Times New Roman"/>
          <w:szCs w:val="24"/>
        </w:rPr>
        <w:sym w:font="Symbol" w:char="F02D"/>
      </w:r>
      <w:r w:rsidR="00AA4EA1" w:rsidRPr="00060787">
        <w:t>4</w:t>
      </w:r>
    </w:p>
    <w:p w14:paraId="060A3697" w14:textId="77777777" w:rsidR="00493A2C" w:rsidRDefault="00AA4EA1" w:rsidP="00493A2C">
      <w:pPr>
        <w:tabs>
          <w:tab w:val="left" w:pos="1440"/>
        </w:tabs>
        <w:spacing w:line="360" w:lineRule="auto"/>
        <w:ind w:left="360"/>
      </w:pPr>
      <w:r>
        <w:tab/>
      </w:r>
      <w:r w:rsidRPr="00060787">
        <w:t xml:space="preserve"> </w:t>
      </w:r>
      <w:r w:rsidRPr="00060787">
        <w:rPr>
          <w:i/>
        </w:rPr>
        <w:t>x</w:t>
      </w:r>
      <w:r w:rsidR="00493A2C">
        <w:t xml:space="preserve"> &lt; 4 </w:t>
      </w:r>
    </w:p>
    <w:p w14:paraId="50DCE212" w14:textId="77777777" w:rsidR="00AA4EA1" w:rsidRDefault="00AA4EA1" w:rsidP="00493A2C">
      <w:pPr>
        <w:spacing w:line="360" w:lineRule="auto"/>
        <w:ind w:left="720"/>
        <w:rPr>
          <w:rFonts w:cs="Times New Roman"/>
          <w:szCs w:val="24"/>
        </w:rPr>
      </w:pPr>
      <w:r w:rsidRPr="00641C30">
        <w:rPr>
          <w:rFonts w:cs="Times New Roman"/>
          <w:b/>
          <w:i/>
          <w:color w:val="4F6228" w:themeColor="accent3" w:themeShade="80"/>
          <w:szCs w:val="24"/>
        </w:rPr>
        <w:t>Domain</w:t>
      </w:r>
      <w:r w:rsidRPr="00060787">
        <w:rPr>
          <w:rFonts w:cs="Times New Roman"/>
          <w:szCs w:val="24"/>
        </w:rPr>
        <w:t xml:space="preserve">: </w:t>
      </w:r>
      <w:r w:rsidR="00D44519" w:rsidRPr="00D44519">
        <w:rPr>
          <w:rFonts w:cs="Times New Roman"/>
          <w:position w:val="-18"/>
          <w:szCs w:val="24"/>
        </w:rPr>
        <w:object w:dxaOrig="900" w:dyaOrig="440" w14:anchorId="1E3FD1C7">
          <v:shape id="_x0000_i1078" type="#_x0000_t75" style="width:45pt;height:21.9pt" o:ole="">
            <v:imagedata r:id="rId114" o:title=""/>
          </v:shape>
          <o:OLEObject Type="Embed" ProgID="Equation.DSMT4" ShapeID="_x0000_i1078" DrawAspect="Content" ObjectID="_1654268787" r:id="rId115"/>
        </w:object>
      </w:r>
    </w:p>
    <w:p w14:paraId="44D9B49D" w14:textId="77777777" w:rsidR="00AA4EA1" w:rsidRPr="00D722BB" w:rsidRDefault="00493A2C" w:rsidP="00A47AAB">
      <w:pPr>
        <w:pStyle w:val="ListParagraph"/>
        <w:numPr>
          <w:ilvl w:val="0"/>
          <w:numId w:val="11"/>
        </w:numPr>
        <w:tabs>
          <w:tab w:val="left" w:pos="4320"/>
        </w:tabs>
        <w:spacing w:line="360" w:lineRule="auto"/>
        <w:rPr>
          <w:rFonts w:cs="Times New Roman"/>
          <w:position w:val="-12"/>
          <w:szCs w:val="24"/>
        </w:rPr>
      </w:pPr>
      <w:r w:rsidRPr="00493A2C">
        <w:rPr>
          <w:position w:val="-22"/>
        </w:rPr>
        <w:object w:dxaOrig="1460" w:dyaOrig="560" w14:anchorId="115F7D90">
          <v:shape id="_x0000_i1079" type="#_x0000_t75" style="width:72.9pt;height:27.6pt" o:ole="">
            <v:imagedata r:id="rId116" o:title=""/>
          </v:shape>
          <o:OLEObject Type="Embed" ProgID="Equation.DSMT4" ShapeID="_x0000_i1079" DrawAspect="Content" ObjectID="_1654268788" r:id="rId117"/>
        </w:object>
      </w:r>
    </w:p>
    <w:p w14:paraId="6EF2D056" w14:textId="77777777" w:rsidR="00AA4EA1" w:rsidRDefault="00AA4EA1" w:rsidP="00493A2C">
      <w:pPr>
        <w:spacing w:after="120" w:line="360" w:lineRule="auto"/>
        <w:ind w:left="720"/>
      </w:pPr>
      <w:r w:rsidRPr="001700E0">
        <w:rPr>
          <w:i/>
        </w:rPr>
        <w:t>x</w:t>
      </w:r>
      <w:proofErr w:type="gramStart"/>
      <w:r w:rsidRPr="001700E0">
        <w:rPr>
          <w:sz w:val="32"/>
          <w:vertAlign w:val="superscript"/>
        </w:rPr>
        <w:t>2</w:t>
      </w:r>
      <w:r>
        <w:t xml:space="preserve">  &gt;</w:t>
      </w:r>
      <w:proofErr w:type="gramEnd"/>
      <w:r>
        <w:t xml:space="preserve"> 0</w:t>
      </w:r>
      <w:r w:rsidR="009F5D0C">
        <w:t xml:space="preserve"> </w:t>
      </w:r>
      <w:r>
        <w:rPr>
          <w:i/>
        </w:rPr>
        <w:tab/>
      </w:r>
      <w:r>
        <w:sym w:font="Symbol" w:char="F0DE"/>
      </w:r>
      <w:r>
        <w:t xml:space="preserve"> all real numbers except 0.</w:t>
      </w:r>
    </w:p>
    <w:p w14:paraId="742F6342" w14:textId="77777777" w:rsidR="00493A2C" w:rsidRDefault="00AA4EA1" w:rsidP="00493A2C">
      <w:pPr>
        <w:spacing w:line="360" w:lineRule="auto"/>
        <w:ind w:left="720"/>
        <w:rPr>
          <w:rFonts w:cs="Times New Roman"/>
          <w:szCs w:val="24"/>
        </w:rPr>
      </w:pPr>
      <w:r w:rsidRPr="00641C30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>: {</w:t>
      </w:r>
      <w:r w:rsidRPr="009F5D0C">
        <w:rPr>
          <w:rFonts w:cs="Times New Roman"/>
          <w:i/>
          <w:sz w:val="26"/>
          <w:szCs w:val="26"/>
        </w:rPr>
        <w:t>x</w:t>
      </w:r>
      <w:r>
        <w:rPr>
          <w:rFonts w:cs="Times New Roman"/>
          <w:szCs w:val="24"/>
        </w:rPr>
        <w:t xml:space="preserve">| </w:t>
      </w:r>
      <w:r w:rsidR="009F5D0C" w:rsidRPr="009F5D0C">
        <w:rPr>
          <w:rFonts w:cs="Times New Roman"/>
          <w:i/>
          <w:sz w:val="26"/>
          <w:szCs w:val="26"/>
        </w:rPr>
        <w:t>x</w:t>
      </w:r>
      <w:r>
        <w:rPr>
          <w:rFonts w:cs="Times New Roman"/>
          <w:szCs w:val="24"/>
        </w:rPr>
        <w:t xml:space="preserve"> ≠ 0} </w:t>
      </w:r>
    </w:p>
    <w:p w14:paraId="58FFCA18" w14:textId="77777777" w:rsidR="00493A2C" w:rsidRDefault="00AA4EA1" w:rsidP="00493A2C">
      <w:pPr>
        <w:spacing w:line="360" w:lineRule="auto"/>
        <w:ind w:left="1350"/>
        <w:rPr>
          <w:rFonts w:cs="Times New Roman"/>
          <w:szCs w:val="24"/>
        </w:rPr>
      </w:pPr>
      <w:r w:rsidRPr="002D74CE">
        <w:rPr>
          <w:rFonts w:cs="Times New Roman"/>
          <w:b/>
          <w:i/>
          <w:color w:val="FF0000"/>
          <w:szCs w:val="24"/>
        </w:rPr>
        <w:t>or</w:t>
      </w:r>
      <w:r>
        <w:rPr>
          <w:rFonts w:cs="Times New Roman"/>
          <w:szCs w:val="24"/>
        </w:rPr>
        <w:t xml:space="preserve"> </w:t>
      </w:r>
      <w:r w:rsidR="00D44519" w:rsidRPr="00D44519">
        <w:rPr>
          <w:rFonts w:cs="Times New Roman"/>
          <w:position w:val="-18"/>
          <w:szCs w:val="24"/>
        </w:rPr>
        <w:object w:dxaOrig="1760" w:dyaOrig="440" w14:anchorId="1760AE9E">
          <v:shape id="_x0000_i1080" type="#_x0000_t75" style="width:87.6pt;height:21.9pt" o:ole="">
            <v:imagedata r:id="rId118" o:title=""/>
          </v:shape>
          <o:OLEObject Type="Embed" ProgID="Equation.DSMT4" ShapeID="_x0000_i1080" DrawAspect="Content" ObjectID="_1654268789" r:id="rId119"/>
        </w:object>
      </w:r>
    </w:p>
    <w:p w14:paraId="67F8E2F1" w14:textId="77777777" w:rsidR="00AA4EA1" w:rsidRPr="002D74CE" w:rsidRDefault="002D74CE" w:rsidP="00493A2C">
      <w:pPr>
        <w:spacing w:line="240" w:lineRule="auto"/>
        <w:ind w:left="135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 </w:t>
      </w:r>
      <w:r w:rsidRPr="002D74CE">
        <w:rPr>
          <w:rFonts w:cs="Times New Roman"/>
          <w:b/>
          <w:i/>
          <w:color w:val="FF0000"/>
          <w:szCs w:val="24"/>
        </w:rPr>
        <w:t>or</w:t>
      </w:r>
      <w:r>
        <w:rPr>
          <w:rFonts w:cs="Times New Roman"/>
          <w:b/>
          <w:i/>
          <w:color w:val="FF0000"/>
          <w:szCs w:val="24"/>
        </w:rPr>
        <w:t xml:space="preserve">  </w:t>
      </w:r>
      <w:r w:rsidRPr="002D74CE">
        <w:rPr>
          <w:rFonts w:cs="Times New Roman"/>
          <w:b/>
          <w:i/>
          <w:color w:val="FF0000"/>
          <w:position w:val="-18"/>
          <w:szCs w:val="24"/>
        </w:rPr>
        <w:object w:dxaOrig="960" w:dyaOrig="440" w14:anchorId="7317AACD">
          <v:shape id="_x0000_i1081" type="#_x0000_t75" style="width:48pt;height:21.9pt" o:ole="">
            <v:imagedata r:id="rId120" o:title=""/>
          </v:shape>
          <o:OLEObject Type="Embed" ProgID="Equation.DSMT4" ShapeID="_x0000_i1081" DrawAspect="Content" ObjectID="_1654268790" r:id="rId121"/>
        </w:object>
      </w:r>
    </w:p>
    <w:p w14:paraId="52272ACA" w14:textId="77777777" w:rsidR="00AA4EA1" w:rsidRDefault="00AA4EA1" w:rsidP="00AA4EA1">
      <w:pPr>
        <w:tabs>
          <w:tab w:val="left" w:pos="360"/>
          <w:tab w:val="left" w:pos="720"/>
        </w:tabs>
        <w:spacing w:line="240" w:lineRule="auto"/>
        <w:rPr>
          <w:rFonts w:cs="Times New Roman"/>
          <w:szCs w:val="24"/>
        </w:rPr>
      </w:pPr>
    </w:p>
    <w:p w14:paraId="43A16F29" w14:textId="77777777" w:rsidR="007E076C" w:rsidRDefault="007E076C" w:rsidP="004C5AEC">
      <w:pPr>
        <w:tabs>
          <w:tab w:val="left" w:pos="360"/>
          <w:tab w:val="left" w:pos="720"/>
        </w:tabs>
        <w:spacing w:line="240" w:lineRule="auto"/>
        <w:rPr>
          <w:rFonts w:cs="Times New Roman"/>
          <w:b/>
          <w:sz w:val="28"/>
          <w:szCs w:val="24"/>
        </w:rPr>
      </w:pPr>
      <w:r>
        <w:rPr>
          <w:rFonts w:cs="Times New Roman"/>
          <w:b/>
          <w:sz w:val="28"/>
          <w:szCs w:val="24"/>
        </w:rPr>
        <w:br w:type="page"/>
      </w:r>
    </w:p>
    <w:p w14:paraId="23324154" w14:textId="77777777" w:rsidR="007C1245" w:rsidRPr="00FC26F5" w:rsidRDefault="005A254F" w:rsidP="004C5AEC">
      <w:pPr>
        <w:tabs>
          <w:tab w:val="left" w:pos="360"/>
          <w:tab w:val="left" w:pos="720"/>
        </w:tabs>
        <w:spacing w:line="240" w:lineRule="auto"/>
        <w:rPr>
          <w:rFonts w:cs="Times New Roman"/>
          <w:b/>
          <w:sz w:val="28"/>
          <w:szCs w:val="24"/>
        </w:rPr>
      </w:pPr>
      <w:r w:rsidRPr="00FC26F5">
        <w:rPr>
          <w:rFonts w:cs="Times New Roman"/>
          <w:b/>
          <w:sz w:val="28"/>
          <w:szCs w:val="24"/>
        </w:rPr>
        <w:lastRenderedPageBreak/>
        <w:t xml:space="preserve">Graphs of </w:t>
      </w:r>
      <w:r w:rsidRPr="007E076C">
        <w:rPr>
          <w:rFonts w:cs="Times New Roman"/>
          <w:b/>
          <w:i/>
          <w:sz w:val="28"/>
          <w:szCs w:val="24"/>
        </w:rPr>
        <w:t>Logarithmic</w:t>
      </w:r>
      <w:r w:rsidRPr="00FC26F5">
        <w:rPr>
          <w:rFonts w:cs="Times New Roman"/>
          <w:b/>
          <w:sz w:val="28"/>
          <w:szCs w:val="24"/>
        </w:rPr>
        <w:t xml:space="preserve"> Functions</w:t>
      </w:r>
    </w:p>
    <w:p w14:paraId="5A00E74A" w14:textId="77777777" w:rsidR="007C1245" w:rsidRDefault="007C1245" w:rsidP="004C5AEC">
      <w:pPr>
        <w:tabs>
          <w:tab w:val="left" w:pos="360"/>
          <w:tab w:val="left" w:pos="720"/>
        </w:tabs>
        <w:spacing w:line="240" w:lineRule="auto"/>
        <w:rPr>
          <w:rFonts w:cs="Times New Roman"/>
          <w:szCs w:val="24"/>
        </w:rPr>
      </w:pPr>
    </w:p>
    <w:p w14:paraId="6FB5EF6D" w14:textId="77777777" w:rsidR="00583B56" w:rsidRPr="00583B56" w:rsidRDefault="00583B56" w:rsidP="00583B56">
      <w:pPr>
        <w:tabs>
          <w:tab w:val="left" w:pos="360"/>
          <w:tab w:val="left" w:pos="720"/>
        </w:tabs>
        <w:spacing w:line="360" w:lineRule="auto"/>
        <w:rPr>
          <w:rFonts w:cs="Times New Roman"/>
          <w:b/>
          <w:i/>
          <w:sz w:val="28"/>
          <w:szCs w:val="24"/>
        </w:rPr>
      </w:pPr>
      <w:r w:rsidRPr="00583B56">
        <w:rPr>
          <w:rFonts w:cs="Times New Roman"/>
          <w:b/>
          <w:i/>
          <w:sz w:val="28"/>
          <w:szCs w:val="24"/>
        </w:rPr>
        <w:t>Example</w:t>
      </w:r>
    </w:p>
    <w:p w14:paraId="31AF17DE" w14:textId="77777777" w:rsidR="00D23536" w:rsidRDefault="00D23536" w:rsidP="005F5C7F">
      <w:pPr>
        <w:tabs>
          <w:tab w:val="left" w:pos="360"/>
          <w:tab w:val="left" w:pos="720"/>
        </w:tabs>
        <w:spacing w:after="12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Graph </w:t>
      </w:r>
      <w:r w:rsidR="00D44519" w:rsidRPr="00D44519">
        <w:rPr>
          <w:rFonts w:cs="Times New Roman"/>
          <w:position w:val="-12"/>
          <w:szCs w:val="24"/>
        </w:rPr>
        <w:object w:dxaOrig="1359" w:dyaOrig="360" w14:anchorId="6E007EA5">
          <v:shape id="_x0000_i1082" type="#_x0000_t75" style="width:68.1pt;height:18pt" o:ole="">
            <v:imagedata r:id="rId122" o:title=""/>
          </v:shape>
          <o:OLEObject Type="Embed" ProgID="Equation.DSMT4" ShapeID="_x0000_i1082" DrawAspect="Content" ObjectID="_1654268791" r:id="rId123"/>
        </w:object>
      </w:r>
    </w:p>
    <w:p w14:paraId="25336F73" w14:textId="77777777" w:rsidR="000C6D7E" w:rsidRPr="00C471D7" w:rsidRDefault="000C6D7E" w:rsidP="000C6D7E">
      <w:pPr>
        <w:spacing w:line="360" w:lineRule="auto"/>
        <w:rPr>
          <w:rFonts w:cs="Times New Roman"/>
          <w:b/>
          <w:i/>
          <w:color w:val="632423" w:themeColor="accent2" w:themeShade="80"/>
          <w:position w:val="-20"/>
          <w:szCs w:val="24"/>
          <w:u w:val="single"/>
        </w:rPr>
      </w:pPr>
      <w:r>
        <w:rPr>
          <w:noProof/>
        </w:rPr>
        <w:drawing>
          <wp:anchor distT="0" distB="0" distL="114300" distR="114300" simplePos="0" relativeHeight="251714560" behindDoc="0" locked="0" layoutInCell="1" allowOverlap="1" wp14:anchorId="240769AB" wp14:editId="4B6D83FC">
            <wp:simplePos x="0" y="0"/>
            <wp:positionH relativeFrom="column">
              <wp:posOffset>3708400</wp:posOffset>
            </wp:positionH>
            <wp:positionV relativeFrom="paragraph">
              <wp:posOffset>8890</wp:posOffset>
            </wp:positionV>
            <wp:extent cx="2468880" cy="2468880"/>
            <wp:effectExtent l="0" t="0" r="7620" b="7620"/>
            <wp:wrapSquare wrapText="bothSides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8880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471D7">
        <w:rPr>
          <w:b/>
          <w:i/>
          <w:color w:val="632423" w:themeColor="accent2" w:themeShade="80"/>
          <w:u w:val="single"/>
        </w:rPr>
        <w:t>Solution</w:t>
      </w:r>
    </w:p>
    <w:p w14:paraId="41475369" w14:textId="77777777" w:rsidR="000C6D7E" w:rsidRDefault="00D23536" w:rsidP="000C6D7E">
      <w:pPr>
        <w:spacing w:line="240" w:lineRule="auto"/>
        <w:ind w:left="360"/>
        <w:rPr>
          <w:rFonts w:cs="Times New Roman"/>
          <w:szCs w:val="24"/>
        </w:rPr>
      </w:pPr>
      <w:r w:rsidRPr="00583B56">
        <w:rPr>
          <w:rFonts w:cs="Times New Roman"/>
          <w:b/>
          <w:i/>
          <w:color w:val="4F6228" w:themeColor="accent3" w:themeShade="80"/>
          <w:szCs w:val="24"/>
        </w:rPr>
        <w:t>Asymptote</w:t>
      </w:r>
      <w:r>
        <w:rPr>
          <w:rFonts w:cs="Times New Roman"/>
          <w:szCs w:val="24"/>
        </w:rPr>
        <w:t xml:space="preserve">: </w:t>
      </w:r>
      <w:r w:rsidRPr="00BB18C7">
        <w:rPr>
          <w:rFonts w:cs="Times New Roman"/>
          <w:i/>
          <w:sz w:val="26"/>
          <w:szCs w:val="26"/>
        </w:rPr>
        <w:t>x</w:t>
      </w:r>
      <w:r>
        <w:rPr>
          <w:rFonts w:cs="Times New Roman"/>
          <w:szCs w:val="24"/>
        </w:rPr>
        <w:t xml:space="preserve"> = 0 </w:t>
      </w:r>
    </w:p>
    <w:p w14:paraId="6857CBAB" w14:textId="77777777" w:rsidR="007C1245" w:rsidRDefault="00D23536" w:rsidP="000C6D7E">
      <w:pPr>
        <w:spacing w:line="240" w:lineRule="auto"/>
        <w:ind w:left="360"/>
        <w:rPr>
          <w:rFonts w:cs="Times New Roman"/>
          <w:szCs w:val="24"/>
        </w:rPr>
      </w:pPr>
      <w:r>
        <w:rPr>
          <w:rFonts w:cs="Times New Roman"/>
          <w:szCs w:val="24"/>
        </w:rPr>
        <w:t>(</w:t>
      </w:r>
      <w:r w:rsidRPr="00381090">
        <w:rPr>
          <w:rFonts w:cs="Times New Roman"/>
          <w:i/>
          <w:sz w:val="22"/>
          <w:szCs w:val="24"/>
        </w:rPr>
        <w:t>Force inside log to be equal to zero</w:t>
      </w:r>
      <w:r w:rsidR="00E70A1D" w:rsidRPr="00381090">
        <w:rPr>
          <w:rFonts w:cs="Times New Roman"/>
          <w:i/>
          <w:sz w:val="22"/>
          <w:szCs w:val="24"/>
        </w:rPr>
        <w:t>, then solve for</w:t>
      </w:r>
      <w:r w:rsidR="00E70A1D" w:rsidRPr="00BB18C7">
        <w:rPr>
          <w:rFonts w:cs="Times New Roman"/>
          <w:i/>
          <w:sz w:val="26"/>
          <w:szCs w:val="26"/>
        </w:rPr>
        <w:t xml:space="preserve"> x</w:t>
      </w:r>
      <w:r>
        <w:rPr>
          <w:rFonts w:cs="Times New Roman"/>
          <w:szCs w:val="24"/>
        </w:rPr>
        <w:t>)</w:t>
      </w:r>
    </w:p>
    <w:p w14:paraId="0B2D47E0" w14:textId="77777777" w:rsidR="006E0201" w:rsidRDefault="00D23536" w:rsidP="00D23536">
      <w:pPr>
        <w:tabs>
          <w:tab w:val="left" w:pos="360"/>
          <w:tab w:val="left" w:pos="720"/>
        </w:tabs>
        <w:spacing w:line="240" w:lineRule="auto"/>
        <w:jc w:val="right"/>
        <w:rPr>
          <w:rFonts w:cs="Times New Roman"/>
          <w:szCs w:val="24"/>
        </w:rPr>
      </w:pPr>
      <w:r>
        <w:t xml:space="preserve">    </w:t>
      </w:r>
    </w:p>
    <w:p w14:paraId="632B0D4D" w14:textId="77777777" w:rsidR="000C6D7E" w:rsidRDefault="000C6D7E" w:rsidP="000C6D7E">
      <w:pPr>
        <w:ind w:left="360"/>
      </w:pPr>
      <w:r w:rsidRPr="00583B56">
        <w:rPr>
          <w:rFonts w:cs="Times New Roman"/>
          <w:b/>
          <w:i/>
          <w:color w:val="4F6228" w:themeColor="accent3" w:themeShade="80"/>
          <w:szCs w:val="24"/>
        </w:rPr>
        <w:t>Domain</w:t>
      </w:r>
      <w:r w:rsidRPr="000E0B6A">
        <w:rPr>
          <w:rFonts w:cs="Times New Roman"/>
          <w:i/>
          <w:szCs w:val="24"/>
        </w:rPr>
        <w:t>:</w:t>
      </w:r>
      <w:r>
        <w:rPr>
          <w:rFonts w:cs="Times New Roman"/>
          <w:szCs w:val="24"/>
        </w:rPr>
        <w:t xml:space="preserve"> </w:t>
      </w:r>
      <w:r w:rsidRPr="00D44519">
        <w:rPr>
          <w:rFonts w:cs="Times New Roman"/>
          <w:position w:val="-14"/>
          <w:szCs w:val="24"/>
        </w:rPr>
        <w:object w:dxaOrig="700" w:dyaOrig="400" w14:anchorId="436D4399">
          <v:shape id="_x0000_i1083" type="#_x0000_t75" style="width:34.5pt;height:20.4pt" o:ole="">
            <v:imagedata r:id="rId125" o:title=""/>
          </v:shape>
          <o:OLEObject Type="Embed" ProgID="Equation.DSMT4" ShapeID="_x0000_i1083" DrawAspect="Content" ObjectID="_1654268792" r:id="rId126"/>
        </w:object>
      </w:r>
    </w:p>
    <w:p w14:paraId="05AA3445" w14:textId="77777777" w:rsidR="000C6D7E" w:rsidRDefault="000C6D7E" w:rsidP="000C6D7E">
      <w:pPr>
        <w:ind w:left="360"/>
      </w:pPr>
      <w:r w:rsidRPr="00583B56">
        <w:rPr>
          <w:b/>
          <w:i/>
          <w:color w:val="4F6228" w:themeColor="accent3" w:themeShade="80"/>
        </w:rPr>
        <w:t>Range</w:t>
      </w:r>
      <w:r>
        <w:t xml:space="preserve">: </w:t>
      </w:r>
      <w:r w:rsidRPr="00D44519">
        <w:rPr>
          <w:position w:val="-14"/>
        </w:rPr>
        <w:object w:dxaOrig="900" w:dyaOrig="400" w14:anchorId="51C71162">
          <v:shape id="_x0000_i1084" type="#_x0000_t75" style="width:45pt;height:20.4pt" o:ole="">
            <v:imagedata r:id="rId127" o:title=""/>
          </v:shape>
          <o:OLEObject Type="Embed" ProgID="Equation.DSMT4" ShapeID="_x0000_i1084" DrawAspect="Content" ObjectID="_1654268793" r:id="rId128"/>
        </w:object>
      </w:r>
    </w:p>
    <w:p w14:paraId="6DA3E0C1" w14:textId="77777777" w:rsidR="00175C6C" w:rsidRDefault="00175C6C" w:rsidP="0023145C">
      <w:pPr>
        <w:tabs>
          <w:tab w:val="left" w:pos="360"/>
          <w:tab w:val="left" w:pos="720"/>
        </w:tabs>
        <w:rPr>
          <w:rFonts w:cs="Times New Roman"/>
          <w:b/>
          <w:sz w:val="28"/>
          <w:szCs w:val="24"/>
        </w:rPr>
      </w:pPr>
    </w:p>
    <w:tbl>
      <w:tblPr>
        <w:tblStyle w:val="TableGrid"/>
        <w:tblpPr w:leftFromText="180" w:rightFromText="180" w:vertAnchor="text" w:horzAnchor="page" w:tblpX="2017" w:tblpY="199"/>
        <w:tblW w:w="836" w:type="pct"/>
        <w:tblLook w:val="04A0" w:firstRow="1" w:lastRow="0" w:firstColumn="1" w:lastColumn="0" w:noHBand="0" w:noVBand="1"/>
      </w:tblPr>
      <w:tblGrid>
        <w:gridCol w:w="792"/>
        <w:gridCol w:w="940"/>
      </w:tblGrid>
      <w:tr w:rsidR="005F5C7F" w14:paraId="4E7A96BF" w14:textId="77777777" w:rsidTr="005F5C7F">
        <w:tc>
          <w:tcPr>
            <w:tcW w:w="798" w:type="dxa"/>
            <w:tcBorders>
              <w:bottom w:val="single" w:sz="12" w:space="0" w:color="000000" w:themeColor="text1"/>
            </w:tcBorders>
          </w:tcPr>
          <w:p w14:paraId="42F233F7" w14:textId="77777777" w:rsidR="005F5C7F" w:rsidRPr="00053695" w:rsidRDefault="005F5C7F" w:rsidP="006F7D26">
            <w:pPr>
              <w:tabs>
                <w:tab w:val="left" w:pos="720"/>
                <w:tab w:val="left" w:pos="5760"/>
              </w:tabs>
              <w:spacing w:line="276" w:lineRule="auto"/>
              <w:jc w:val="center"/>
              <w:rPr>
                <w:rFonts w:cs="Times New Roman"/>
                <w:b/>
                <w:i/>
                <w:szCs w:val="24"/>
              </w:rPr>
            </w:pPr>
            <w:r w:rsidRPr="00053695">
              <w:rPr>
                <w:rFonts w:cs="Times New Roman"/>
                <w:b/>
                <w:i/>
                <w:szCs w:val="24"/>
              </w:rPr>
              <w:t>x</w:t>
            </w:r>
          </w:p>
        </w:tc>
        <w:tc>
          <w:tcPr>
            <w:tcW w:w="948" w:type="dxa"/>
            <w:tcBorders>
              <w:bottom w:val="single" w:sz="12" w:space="0" w:color="000000" w:themeColor="text1"/>
            </w:tcBorders>
          </w:tcPr>
          <w:p w14:paraId="60C05B47" w14:textId="77777777" w:rsidR="005F5C7F" w:rsidRPr="00053695" w:rsidRDefault="00C65815" w:rsidP="006F7D26">
            <w:pPr>
              <w:tabs>
                <w:tab w:val="left" w:pos="720"/>
                <w:tab w:val="left" w:pos="5760"/>
              </w:tabs>
              <w:spacing w:line="276" w:lineRule="auto"/>
              <w:jc w:val="center"/>
              <w:rPr>
                <w:rFonts w:cs="Times New Roman"/>
                <w:b/>
                <w:i/>
                <w:szCs w:val="24"/>
              </w:rPr>
            </w:pPr>
            <w:r w:rsidRPr="00053695">
              <w:rPr>
                <w:rFonts w:cs="Times New Roman"/>
                <w:b/>
                <w:i/>
                <w:szCs w:val="24"/>
              </w:rPr>
              <w:t>g</w:t>
            </w:r>
            <w:r w:rsidR="005F5C7F" w:rsidRPr="00BB18C7">
              <w:rPr>
                <w:rFonts w:cs="Times New Roman"/>
                <w:b/>
                <w:szCs w:val="24"/>
              </w:rPr>
              <w:t>(</w:t>
            </w:r>
            <w:r w:rsidR="005F5C7F" w:rsidRPr="00053695">
              <w:rPr>
                <w:rFonts w:cs="Times New Roman"/>
                <w:b/>
                <w:i/>
                <w:szCs w:val="24"/>
              </w:rPr>
              <w:t>x</w:t>
            </w:r>
            <w:r w:rsidR="005F5C7F" w:rsidRPr="00BB18C7">
              <w:rPr>
                <w:rFonts w:cs="Times New Roman"/>
                <w:b/>
                <w:szCs w:val="24"/>
              </w:rPr>
              <w:t>)</w:t>
            </w:r>
          </w:p>
        </w:tc>
      </w:tr>
      <w:tr w:rsidR="005F5C7F" w14:paraId="5B34D623" w14:textId="77777777" w:rsidTr="005F5C7F">
        <w:tc>
          <w:tcPr>
            <w:tcW w:w="798" w:type="dxa"/>
            <w:tcBorders>
              <w:top w:val="single" w:sz="12" w:space="0" w:color="000000" w:themeColor="text1"/>
            </w:tcBorders>
          </w:tcPr>
          <w:p w14:paraId="4FF60310" w14:textId="77777777" w:rsidR="005F5C7F" w:rsidRPr="00E70A1D" w:rsidRDefault="0030231B" w:rsidP="005F5C7F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noProof/>
                <w:color w:val="FF0000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5CF2BD68" wp14:editId="675932B1">
                      <wp:simplePos x="0" y="0"/>
                      <wp:positionH relativeFrom="column">
                        <wp:posOffset>-26670</wp:posOffset>
                      </wp:positionH>
                      <wp:positionV relativeFrom="paragraph">
                        <wp:posOffset>62865</wp:posOffset>
                      </wp:positionV>
                      <wp:extent cx="1104900" cy="0"/>
                      <wp:effectExtent l="15240" t="7620" r="13335" b="11430"/>
                      <wp:wrapNone/>
                      <wp:docPr id="10" name="AutoShape 26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049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FF0000"/>
                                </a:solidFill>
                                <a:prstDash val="lg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7AB9294" id="AutoShape 2627" o:spid="_x0000_s1026" type="#_x0000_t32" style="position:absolute;margin-left:-2.1pt;margin-top:4.95pt;width:87pt;height:0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" strokecolor="red" strokeweight="1pt">
                      <v:stroke dashstyle="longDash"/>
                    </v:shape>
                  </w:pict>
                </mc:Fallback>
              </mc:AlternateContent>
            </w:r>
            <w:r w:rsidR="005F5C7F" w:rsidRPr="00E70A1D">
              <w:rPr>
                <w:rFonts w:cs="Times New Roman"/>
                <w:szCs w:val="24"/>
              </w:rPr>
              <w:t>0</w:t>
            </w:r>
          </w:p>
        </w:tc>
        <w:tc>
          <w:tcPr>
            <w:tcW w:w="948" w:type="dxa"/>
            <w:tcBorders>
              <w:top w:val="single" w:sz="12" w:space="0" w:color="000000" w:themeColor="text1"/>
            </w:tcBorders>
          </w:tcPr>
          <w:p w14:paraId="2BE0694F" w14:textId="77777777" w:rsidR="005F5C7F" w:rsidRPr="00D23536" w:rsidRDefault="005F5C7F" w:rsidP="005F5C7F">
            <w:pPr>
              <w:tabs>
                <w:tab w:val="left" w:pos="720"/>
                <w:tab w:val="left" w:pos="5760"/>
              </w:tabs>
              <w:rPr>
                <w:rFonts w:cs="Times New Roman"/>
                <w:strike/>
                <w:szCs w:val="24"/>
              </w:rPr>
            </w:pPr>
          </w:p>
        </w:tc>
      </w:tr>
      <w:tr w:rsidR="005F5C7F" w14:paraId="7829B8EA" w14:textId="77777777" w:rsidTr="005F5C7F">
        <w:tc>
          <w:tcPr>
            <w:tcW w:w="798" w:type="dxa"/>
          </w:tcPr>
          <w:p w14:paraId="1507DFC6" w14:textId="77777777" w:rsidR="005F5C7F" w:rsidRDefault="005F5C7F" w:rsidP="005F5C7F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.5</w:t>
            </w:r>
          </w:p>
        </w:tc>
        <w:tc>
          <w:tcPr>
            <w:tcW w:w="948" w:type="dxa"/>
          </w:tcPr>
          <w:p w14:paraId="6A206759" w14:textId="77777777" w:rsidR="005F5C7F" w:rsidRDefault="005D2F3E" w:rsidP="005F5C7F">
            <w:pPr>
              <w:tabs>
                <w:tab w:val="left" w:pos="720"/>
                <w:tab w:val="left" w:pos="5760"/>
              </w:tabs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sym w:font="Symbol" w:char="F02D"/>
            </w:r>
            <w:r w:rsidR="005F5C7F">
              <w:rPr>
                <w:rFonts w:cs="Times New Roman"/>
                <w:szCs w:val="24"/>
              </w:rPr>
              <w:t>.3</w:t>
            </w:r>
          </w:p>
        </w:tc>
      </w:tr>
      <w:tr w:rsidR="005F5C7F" w14:paraId="42D6E3E7" w14:textId="77777777" w:rsidTr="005F5C7F">
        <w:tc>
          <w:tcPr>
            <w:tcW w:w="798" w:type="dxa"/>
          </w:tcPr>
          <w:p w14:paraId="73A7E550" w14:textId="77777777" w:rsidR="005F5C7F" w:rsidRDefault="005F5C7F" w:rsidP="005F5C7F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  <w:tc>
          <w:tcPr>
            <w:tcW w:w="948" w:type="dxa"/>
          </w:tcPr>
          <w:p w14:paraId="0B151518" w14:textId="77777777" w:rsidR="005F5C7F" w:rsidRDefault="005F5C7F" w:rsidP="005F5C7F">
            <w:pPr>
              <w:tabs>
                <w:tab w:val="left" w:pos="720"/>
                <w:tab w:val="left" w:pos="5760"/>
              </w:tabs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</w:t>
            </w:r>
          </w:p>
        </w:tc>
      </w:tr>
      <w:tr w:rsidR="005F5C7F" w14:paraId="4CEE146F" w14:textId="77777777" w:rsidTr="005F5C7F">
        <w:tc>
          <w:tcPr>
            <w:tcW w:w="798" w:type="dxa"/>
          </w:tcPr>
          <w:p w14:paraId="48F1F8DF" w14:textId="77777777" w:rsidR="005F5C7F" w:rsidRDefault="005F5C7F" w:rsidP="005F5C7F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</w:t>
            </w:r>
          </w:p>
        </w:tc>
        <w:tc>
          <w:tcPr>
            <w:tcW w:w="948" w:type="dxa"/>
          </w:tcPr>
          <w:p w14:paraId="05E568B1" w14:textId="77777777" w:rsidR="005F5C7F" w:rsidRDefault="005F5C7F" w:rsidP="005F5C7F">
            <w:pPr>
              <w:tabs>
                <w:tab w:val="left" w:pos="720"/>
                <w:tab w:val="left" w:pos="5760"/>
              </w:tabs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.3</w:t>
            </w:r>
          </w:p>
        </w:tc>
      </w:tr>
      <w:tr w:rsidR="005F5C7F" w14:paraId="4875BEFA" w14:textId="77777777" w:rsidTr="005F5C7F">
        <w:tc>
          <w:tcPr>
            <w:tcW w:w="798" w:type="dxa"/>
          </w:tcPr>
          <w:p w14:paraId="6492C0C3" w14:textId="77777777" w:rsidR="005F5C7F" w:rsidRDefault="005F5C7F" w:rsidP="005F5C7F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</w:t>
            </w:r>
          </w:p>
        </w:tc>
        <w:tc>
          <w:tcPr>
            <w:tcW w:w="948" w:type="dxa"/>
          </w:tcPr>
          <w:p w14:paraId="6CF9DBE5" w14:textId="77777777" w:rsidR="005F5C7F" w:rsidRDefault="005F5C7F" w:rsidP="005F5C7F">
            <w:pPr>
              <w:tabs>
                <w:tab w:val="left" w:pos="720"/>
                <w:tab w:val="left" w:pos="5760"/>
              </w:tabs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.5</w:t>
            </w:r>
          </w:p>
        </w:tc>
      </w:tr>
    </w:tbl>
    <w:p w14:paraId="682C4E1E" w14:textId="77777777" w:rsidR="000676F2" w:rsidRDefault="000676F2" w:rsidP="0023145C">
      <w:pPr>
        <w:tabs>
          <w:tab w:val="left" w:pos="360"/>
          <w:tab w:val="left" w:pos="720"/>
        </w:tabs>
        <w:rPr>
          <w:rFonts w:cs="Times New Roman"/>
          <w:b/>
          <w:sz w:val="28"/>
          <w:szCs w:val="24"/>
        </w:rPr>
      </w:pPr>
    </w:p>
    <w:p w14:paraId="06BDB1D0" w14:textId="77777777" w:rsidR="00175C6C" w:rsidRDefault="00175C6C" w:rsidP="0023145C">
      <w:pPr>
        <w:tabs>
          <w:tab w:val="left" w:pos="360"/>
          <w:tab w:val="left" w:pos="720"/>
        </w:tabs>
        <w:rPr>
          <w:rFonts w:cs="Times New Roman"/>
          <w:b/>
          <w:sz w:val="28"/>
          <w:szCs w:val="24"/>
        </w:rPr>
      </w:pPr>
    </w:p>
    <w:p w14:paraId="365B3508" w14:textId="77777777" w:rsidR="00175C6C" w:rsidRDefault="00175C6C" w:rsidP="0023145C">
      <w:pPr>
        <w:tabs>
          <w:tab w:val="left" w:pos="360"/>
          <w:tab w:val="left" w:pos="720"/>
        </w:tabs>
        <w:rPr>
          <w:rFonts w:cs="Times New Roman"/>
          <w:b/>
          <w:sz w:val="28"/>
          <w:szCs w:val="24"/>
        </w:rPr>
      </w:pPr>
    </w:p>
    <w:p w14:paraId="640E3DC9" w14:textId="77777777" w:rsidR="00AB7FFC" w:rsidRDefault="00AB7FFC">
      <w:pPr>
        <w:spacing w:after="200"/>
        <w:rPr>
          <w:rFonts w:cs="Times New Roman"/>
          <w:b/>
          <w:sz w:val="28"/>
          <w:szCs w:val="24"/>
        </w:rPr>
      </w:pPr>
    </w:p>
    <w:p w14:paraId="1165259C" w14:textId="77777777" w:rsidR="00AB7FFC" w:rsidRDefault="00AB7FFC">
      <w:pPr>
        <w:spacing w:after="200"/>
        <w:rPr>
          <w:rFonts w:cs="Times New Roman"/>
          <w:b/>
          <w:sz w:val="28"/>
          <w:szCs w:val="24"/>
        </w:rPr>
      </w:pPr>
    </w:p>
    <w:p w14:paraId="70608020" w14:textId="77777777" w:rsidR="00954BFC" w:rsidRDefault="000C6D7E" w:rsidP="000C6D7E">
      <w:pPr>
        <w:spacing w:after="200"/>
        <w:rPr>
          <w:rFonts w:cs="Times New Roman"/>
          <w:position w:val="-20"/>
          <w:szCs w:val="24"/>
        </w:rPr>
      </w:pPr>
      <w:r>
        <w:rPr>
          <w:noProof/>
        </w:rPr>
        <w:drawing>
          <wp:anchor distT="0" distB="0" distL="114300" distR="114300" simplePos="0" relativeHeight="251715584" behindDoc="0" locked="0" layoutInCell="1" allowOverlap="1" wp14:anchorId="63FAB06D" wp14:editId="234F36AB">
            <wp:simplePos x="0" y="0"/>
            <wp:positionH relativeFrom="column">
              <wp:posOffset>3636010</wp:posOffset>
            </wp:positionH>
            <wp:positionV relativeFrom="paragraph">
              <wp:posOffset>171450</wp:posOffset>
            </wp:positionV>
            <wp:extent cx="2468880" cy="2468880"/>
            <wp:effectExtent l="0" t="0" r="7620" b="7620"/>
            <wp:wrapSquare wrapText="bothSides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8880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1203D24" w14:textId="77777777" w:rsidR="00583B56" w:rsidRPr="00583B56" w:rsidRDefault="00583B56" w:rsidP="00583B56">
      <w:pPr>
        <w:tabs>
          <w:tab w:val="left" w:pos="360"/>
          <w:tab w:val="left" w:pos="720"/>
        </w:tabs>
        <w:spacing w:line="360" w:lineRule="auto"/>
        <w:rPr>
          <w:rFonts w:cs="Times New Roman"/>
          <w:b/>
          <w:i/>
          <w:sz w:val="28"/>
          <w:szCs w:val="24"/>
        </w:rPr>
      </w:pPr>
      <w:r w:rsidRPr="00583B56">
        <w:rPr>
          <w:rFonts w:cs="Times New Roman"/>
          <w:b/>
          <w:i/>
          <w:sz w:val="28"/>
          <w:szCs w:val="24"/>
        </w:rPr>
        <w:t>Example</w:t>
      </w:r>
    </w:p>
    <w:p w14:paraId="0CD66F1D" w14:textId="77777777" w:rsidR="00AB7FFC" w:rsidRDefault="00583B56" w:rsidP="000F4EA0">
      <w:pPr>
        <w:tabs>
          <w:tab w:val="left" w:pos="5760"/>
        </w:tabs>
        <w:spacing w:line="360" w:lineRule="auto"/>
        <w:rPr>
          <w:rFonts w:cs="Times New Roman"/>
          <w:position w:val="-22"/>
          <w:szCs w:val="24"/>
        </w:rPr>
      </w:pPr>
      <w:r w:rsidRPr="00D44519">
        <w:rPr>
          <w:rFonts w:cs="Times New Roman"/>
          <w:position w:val="-22"/>
          <w:szCs w:val="24"/>
        </w:rPr>
        <w:object w:dxaOrig="1440" w:dyaOrig="460" w14:anchorId="30F0F545">
          <v:shape id="_x0000_i1085" type="#_x0000_t75" style="width:1in;height:23.4pt" o:ole="">
            <v:imagedata r:id="rId130" o:title=""/>
          </v:shape>
          <o:OLEObject Type="Embed" ProgID="Equation.DSMT4" ShapeID="_x0000_i1085" DrawAspect="Content" ObjectID="_1654268794" r:id="rId131"/>
        </w:object>
      </w:r>
    </w:p>
    <w:p w14:paraId="197167A1" w14:textId="77777777" w:rsidR="000C6D7E" w:rsidRPr="00C471D7" w:rsidRDefault="000C6D7E" w:rsidP="000C6D7E">
      <w:pPr>
        <w:spacing w:line="360" w:lineRule="auto"/>
        <w:rPr>
          <w:rFonts w:cs="Times New Roman"/>
          <w:b/>
          <w:i/>
          <w:color w:val="632423" w:themeColor="accent2" w:themeShade="80"/>
          <w:position w:val="-20"/>
          <w:szCs w:val="24"/>
          <w:u w:val="single"/>
        </w:rPr>
      </w:pPr>
      <w:r w:rsidRPr="00C471D7">
        <w:rPr>
          <w:b/>
          <w:i/>
          <w:color w:val="632423" w:themeColor="accent2" w:themeShade="80"/>
          <w:u w:val="single"/>
        </w:rPr>
        <w:t>Solution</w:t>
      </w:r>
    </w:p>
    <w:p w14:paraId="2EA158E4" w14:textId="77777777" w:rsidR="000C6D7E" w:rsidRDefault="002E0F3F" w:rsidP="000C6D7E">
      <w:pPr>
        <w:spacing w:after="120"/>
        <w:ind w:left="360"/>
        <w:rPr>
          <w:rFonts w:cs="Times New Roman"/>
          <w:b/>
          <w:i/>
          <w:color w:val="4F6228" w:themeColor="accent3" w:themeShade="80"/>
          <w:szCs w:val="24"/>
        </w:rPr>
      </w:pPr>
      <w:r w:rsidRPr="00D44519">
        <w:rPr>
          <w:rFonts w:cs="Times New Roman"/>
          <w:position w:val="-26"/>
          <w:szCs w:val="24"/>
        </w:rPr>
        <w:object w:dxaOrig="1300" w:dyaOrig="639" w14:anchorId="26FE25EB">
          <v:shape id="_x0000_i1086" type="#_x0000_t75" style="width:65.4pt;height:32.1pt" o:ole="">
            <v:imagedata r:id="rId132" o:title=""/>
          </v:shape>
          <o:OLEObject Type="Embed" ProgID="Equation.DSMT4" ShapeID="_x0000_i1086" DrawAspect="Content" ObjectID="_1654268795" r:id="rId133"/>
        </w:object>
      </w:r>
    </w:p>
    <w:p w14:paraId="7EDBEEA7" w14:textId="77777777" w:rsidR="000C6D7E" w:rsidRDefault="000C6D7E" w:rsidP="000C6D7E">
      <w:pPr>
        <w:spacing w:after="120"/>
        <w:ind w:left="360"/>
        <w:rPr>
          <w:rFonts w:cs="Times New Roman"/>
          <w:szCs w:val="24"/>
        </w:rPr>
      </w:pPr>
      <w:r w:rsidRPr="00583B56">
        <w:rPr>
          <w:rFonts w:cs="Times New Roman"/>
          <w:b/>
          <w:i/>
          <w:color w:val="4F6228" w:themeColor="accent3" w:themeShade="80"/>
          <w:szCs w:val="24"/>
        </w:rPr>
        <w:t>Asymptote</w:t>
      </w:r>
      <w:r w:rsidRPr="000F1676">
        <w:rPr>
          <w:rFonts w:cs="Times New Roman"/>
          <w:szCs w:val="24"/>
        </w:rPr>
        <w:t xml:space="preserve">: </w:t>
      </w:r>
      <w:r>
        <w:rPr>
          <w:rFonts w:cs="Times New Roman"/>
          <w:szCs w:val="24"/>
        </w:rPr>
        <w:t xml:space="preserve"> </w:t>
      </w:r>
      <w:r w:rsidRPr="008973D6">
        <w:rPr>
          <w:rFonts w:cs="Times New Roman"/>
          <w:i/>
          <w:sz w:val="26"/>
          <w:szCs w:val="26"/>
        </w:rPr>
        <w:t>x</w:t>
      </w:r>
      <w:r>
        <w:rPr>
          <w:rFonts w:cs="Times New Roman"/>
          <w:szCs w:val="24"/>
        </w:rPr>
        <w:t xml:space="preserve"> = 0</w:t>
      </w:r>
    </w:p>
    <w:p w14:paraId="565F75FA" w14:textId="77777777" w:rsidR="000C6D7E" w:rsidRDefault="000C6D7E" w:rsidP="000C6D7E">
      <w:pPr>
        <w:ind w:left="360"/>
      </w:pPr>
      <w:r w:rsidRPr="00583B56">
        <w:rPr>
          <w:rFonts w:cs="Times New Roman"/>
          <w:b/>
          <w:i/>
          <w:color w:val="4F6228" w:themeColor="accent3" w:themeShade="80"/>
          <w:szCs w:val="24"/>
        </w:rPr>
        <w:t>Domain</w:t>
      </w:r>
      <w:r w:rsidRPr="000E0B6A">
        <w:rPr>
          <w:rFonts w:cs="Times New Roman"/>
          <w:i/>
          <w:szCs w:val="24"/>
        </w:rPr>
        <w:t>:</w:t>
      </w:r>
      <w:r>
        <w:rPr>
          <w:rFonts w:cs="Times New Roman"/>
          <w:szCs w:val="24"/>
        </w:rPr>
        <w:t xml:space="preserve"> </w:t>
      </w:r>
      <w:r w:rsidRPr="00D44519">
        <w:rPr>
          <w:rFonts w:cs="Times New Roman"/>
          <w:position w:val="-14"/>
          <w:szCs w:val="24"/>
        </w:rPr>
        <w:object w:dxaOrig="700" w:dyaOrig="400" w14:anchorId="7F0177A4">
          <v:shape id="_x0000_i1087" type="#_x0000_t75" style="width:34.5pt;height:20.4pt" o:ole="">
            <v:imagedata r:id="rId125" o:title=""/>
          </v:shape>
          <o:OLEObject Type="Embed" ProgID="Equation.DSMT4" ShapeID="_x0000_i1087" DrawAspect="Content" ObjectID="_1654268796" r:id="rId134"/>
        </w:object>
      </w:r>
    </w:p>
    <w:p w14:paraId="273DD4A9" w14:textId="77777777" w:rsidR="000C6D7E" w:rsidRDefault="000C6D7E" w:rsidP="000C6D7E">
      <w:pPr>
        <w:ind w:left="360"/>
      </w:pPr>
      <w:r w:rsidRPr="00583B56">
        <w:rPr>
          <w:b/>
          <w:i/>
          <w:color w:val="4F6228" w:themeColor="accent3" w:themeShade="80"/>
        </w:rPr>
        <w:t>Range</w:t>
      </w:r>
      <w:r>
        <w:t xml:space="preserve">: </w:t>
      </w:r>
      <w:r w:rsidRPr="00D44519">
        <w:rPr>
          <w:position w:val="-14"/>
        </w:rPr>
        <w:object w:dxaOrig="900" w:dyaOrig="400" w14:anchorId="7657D585">
          <v:shape id="_x0000_i1088" type="#_x0000_t75" style="width:45pt;height:20.4pt" o:ole="">
            <v:imagedata r:id="rId127" o:title=""/>
          </v:shape>
          <o:OLEObject Type="Embed" ProgID="Equation.DSMT4" ShapeID="_x0000_i1088" DrawAspect="Content" ObjectID="_1654268797" r:id="rId135"/>
        </w:object>
      </w:r>
    </w:p>
    <w:tbl>
      <w:tblPr>
        <w:tblStyle w:val="TableGrid"/>
        <w:tblpPr w:leftFromText="180" w:rightFromText="180" w:vertAnchor="text" w:horzAnchor="page" w:tblpX="2017" w:tblpY="199"/>
        <w:tblW w:w="836" w:type="pct"/>
        <w:tblLook w:val="04A0" w:firstRow="1" w:lastRow="0" w:firstColumn="1" w:lastColumn="0" w:noHBand="0" w:noVBand="1"/>
      </w:tblPr>
      <w:tblGrid>
        <w:gridCol w:w="791"/>
        <w:gridCol w:w="941"/>
      </w:tblGrid>
      <w:tr w:rsidR="00332ED4" w14:paraId="2465E403" w14:textId="77777777" w:rsidTr="006F7D26">
        <w:tc>
          <w:tcPr>
            <w:tcW w:w="803" w:type="dxa"/>
            <w:tcBorders>
              <w:bottom w:val="single" w:sz="12" w:space="0" w:color="000000" w:themeColor="text1"/>
            </w:tcBorders>
            <w:vAlign w:val="center"/>
          </w:tcPr>
          <w:p w14:paraId="0A140CE6" w14:textId="77777777" w:rsidR="00332ED4" w:rsidRPr="00053695" w:rsidRDefault="00332ED4" w:rsidP="006F7D26">
            <w:pPr>
              <w:tabs>
                <w:tab w:val="left" w:pos="720"/>
                <w:tab w:val="left" w:pos="5760"/>
              </w:tabs>
              <w:spacing w:line="276" w:lineRule="auto"/>
              <w:jc w:val="center"/>
              <w:rPr>
                <w:rFonts w:cs="Times New Roman"/>
                <w:b/>
                <w:i/>
                <w:szCs w:val="24"/>
              </w:rPr>
            </w:pPr>
            <w:r w:rsidRPr="00053695">
              <w:rPr>
                <w:rFonts w:cs="Times New Roman"/>
                <w:b/>
                <w:i/>
                <w:szCs w:val="24"/>
              </w:rPr>
              <w:t>x</w:t>
            </w:r>
          </w:p>
        </w:tc>
        <w:tc>
          <w:tcPr>
            <w:tcW w:w="953" w:type="dxa"/>
            <w:tcBorders>
              <w:bottom w:val="single" w:sz="12" w:space="0" w:color="000000" w:themeColor="text1"/>
            </w:tcBorders>
            <w:vAlign w:val="center"/>
          </w:tcPr>
          <w:p w14:paraId="3E3F7B31" w14:textId="77777777" w:rsidR="00332ED4" w:rsidRPr="00053695" w:rsidRDefault="006F7D26" w:rsidP="006F7D26">
            <w:pPr>
              <w:tabs>
                <w:tab w:val="left" w:pos="720"/>
                <w:tab w:val="left" w:pos="5760"/>
              </w:tabs>
              <w:spacing w:line="276" w:lineRule="auto"/>
              <w:jc w:val="center"/>
              <w:rPr>
                <w:rFonts w:cs="Times New Roman"/>
                <w:b/>
                <w:i/>
                <w:szCs w:val="24"/>
              </w:rPr>
            </w:pPr>
            <w:r>
              <w:rPr>
                <w:rFonts w:cs="Times New Roman"/>
                <w:b/>
                <w:i/>
                <w:szCs w:val="24"/>
              </w:rPr>
              <w:t>f</w:t>
            </w:r>
            <w:r w:rsidR="00332ED4" w:rsidRPr="00BB18C7">
              <w:rPr>
                <w:rFonts w:cs="Times New Roman"/>
                <w:b/>
                <w:szCs w:val="24"/>
              </w:rPr>
              <w:t>(</w:t>
            </w:r>
            <w:r w:rsidR="00332ED4" w:rsidRPr="00053695">
              <w:rPr>
                <w:rFonts w:cs="Times New Roman"/>
                <w:b/>
                <w:i/>
                <w:szCs w:val="24"/>
              </w:rPr>
              <w:t>x</w:t>
            </w:r>
            <w:r w:rsidR="00332ED4" w:rsidRPr="00BB18C7">
              <w:rPr>
                <w:rFonts w:cs="Times New Roman"/>
                <w:b/>
                <w:szCs w:val="24"/>
              </w:rPr>
              <w:t>)</w:t>
            </w:r>
          </w:p>
        </w:tc>
      </w:tr>
      <w:tr w:rsidR="00332ED4" w14:paraId="0F40D815" w14:textId="77777777" w:rsidTr="006F7D26">
        <w:tc>
          <w:tcPr>
            <w:tcW w:w="803" w:type="dxa"/>
            <w:tcBorders>
              <w:top w:val="single" w:sz="12" w:space="0" w:color="000000" w:themeColor="text1"/>
            </w:tcBorders>
            <w:vAlign w:val="center"/>
          </w:tcPr>
          <w:p w14:paraId="73E91F6D" w14:textId="77777777" w:rsidR="00332ED4" w:rsidRPr="00E70A1D" w:rsidRDefault="00332ED4" w:rsidP="00B21F6B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noProof/>
                <w:color w:val="FF0000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18656" behindDoc="0" locked="0" layoutInCell="1" allowOverlap="1" wp14:anchorId="22A754C4" wp14:editId="086BAA04">
                      <wp:simplePos x="0" y="0"/>
                      <wp:positionH relativeFrom="column">
                        <wp:posOffset>-26670</wp:posOffset>
                      </wp:positionH>
                      <wp:positionV relativeFrom="paragraph">
                        <wp:posOffset>62865</wp:posOffset>
                      </wp:positionV>
                      <wp:extent cx="1104900" cy="0"/>
                      <wp:effectExtent l="15240" t="7620" r="13335" b="11430"/>
                      <wp:wrapNone/>
                      <wp:docPr id="31" name="AutoShape 26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049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FF0000"/>
                                </a:solidFill>
                                <a:prstDash val="lg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17424F78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2627" o:spid="_x0000_s1026" type="#_x0000_t32" style="position:absolute;margin-left:-2.1pt;margin-top:4.95pt;width:87pt;height:0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" strokecolor="red" strokeweight="1pt">
                      <v:stroke dashstyle="longDash"/>
                    </v:shape>
                  </w:pict>
                </mc:Fallback>
              </mc:AlternateContent>
            </w:r>
            <w:r w:rsidRPr="00E70A1D">
              <w:rPr>
                <w:rFonts w:cs="Times New Roman"/>
                <w:szCs w:val="24"/>
              </w:rPr>
              <w:t>0</w:t>
            </w:r>
          </w:p>
        </w:tc>
        <w:tc>
          <w:tcPr>
            <w:tcW w:w="953" w:type="dxa"/>
            <w:tcBorders>
              <w:top w:val="single" w:sz="12" w:space="0" w:color="000000" w:themeColor="text1"/>
            </w:tcBorders>
            <w:vAlign w:val="center"/>
          </w:tcPr>
          <w:p w14:paraId="51679EB8" w14:textId="77777777" w:rsidR="00332ED4" w:rsidRPr="00D23536" w:rsidRDefault="00332ED4" w:rsidP="00B21F6B">
            <w:pPr>
              <w:tabs>
                <w:tab w:val="left" w:pos="720"/>
                <w:tab w:val="left" w:pos="5760"/>
              </w:tabs>
              <w:rPr>
                <w:rFonts w:cs="Times New Roman"/>
                <w:strike/>
                <w:szCs w:val="24"/>
              </w:rPr>
            </w:pPr>
          </w:p>
        </w:tc>
      </w:tr>
      <w:tr w:rsidR="00332ED4" w14:paraId="0EBD9F9F" w14:textId="77777777" w:rsidTr="006F7D26">
        <w:tc>
          <w:tcPr>
            <w:tcW w:w="803" w:type="dxa"/>
            <w:vAlign w:val="center"/>
          </w:tcPr>
          <w:p w14:paraId="45AE4BEF" w14:textId="77777777" w:rsidR="00332ED4" w:rsidRDefault="006F7D26" w:rsidP="00B21F6B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 w:rsidRPr="006F7D26">
              <w:rPr>
                <w:rFonts w:cs="Times New Roman"/>
                <w:position w:val="-20"/>
                <w:szCs w:val="24"/>
              </w:rPr>
              <w:object w:dxaOrig="220" w:dyaOrig="520" w14:anchorId="25660185">
                <v:shape id="_x0000_i1089" type="#_x0000_t75" style="width:11.4pt;height:26.4pt" o:ole="">
                  <v:imagedata r:id="rId136" o:title=""/>
                </v:shape>
                <o:OLEObject Type="Embed" ProgID="Equation.DSMT4" ShapeID="_x0000_i1089" DrawAspect="Content" ObjectID="_1654268798" r:id="rId137"/>
              </w:object>
            </w:r>
          </w:p>
        </w:tc>
        <w:tc>
          <w:tcPr>
            <w:tcW w:w="953" w:type="dxa"/>
            <w:vAlign w:val="center"/>
          </w:tcPr>
          <w:p w14:paraId="4AA3F367" w14:textId="77777777" w:rsidR="00332ED4" w:rsidRDefault="00332ED4" w:rsidP="006F7D26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sym w:font="Symbol" w:char="F02D"/>
            </w:r>
            <w:r w:rsidR="006F7D26">
              <w:rPr>
                <w:rFonts w:cs="Times New Roman"/>
                <w:szCs w:val="24"/>
              </w:rPr>
              <w:t>1</w:t>
            </w:r>
          </w:p>
        </w:tc>
      </w:tr>
      <w:tr w:rsidR="00332ED4" w14:paraId="5B16D674" w14:textId="77777777" w:rsidTr="006F7D26">
        <w:tc>
          <w:tcPr>
            <w:tcW w:w="803" w:type="dxa"/>
            <w:vAlign w:val="center"/>
          </w:tcPr>
          <w:p w14:paraId="1BA14B24" w14:textId="77777777" w:rsidR="00332ED4" w:rsidRDefault="00332ED4" w:rsidP="00B21F6B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  <w:tc>
          <w:tcPr>
            <w:tcW w:w="953" w:type="dxa"/>
            <w:vAlign w:val="center"/>
          </w:tcPr>
          <w:p w14:paraId="15CC5648" w14:textId="77777777" w:rsidR="00332ED4" w:rsidRDefault="00332ED4" w:rsidP="006F7D26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</w:t>
            </w:r>
          </w:p>
        </w:tc>
      </w:tr>
      <w:tr w:rsidR="00332ED4" w14:paraId="3B739E5B" w14:textId="77777777" w:rsidTr="006F7D26">
        <w:tc>
          <w:tcPr>
            <w:tcW w:w="803" w:type="dxa"/>
            <w:vAlign w:val="center"/>
          </w:tcPr>
          <w:p w14:paraId="162E193A" w14:textId="77777777" w:rsidR="00332ED4" w:rsidRDefault="006F7D26" w:rsidP="00B21F6B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5</w:t>
            </w:r>
          </w:p>
        </w:tc>
        <w:tc>
          <w:tcPr>
            <w:tcW w:w="953" w:type="dxa"/>
            <w:vAlign w:val="center"/>
          </w:tcPr>
          <w:p w14:paraId="018A8DEE" w14:textId="77777777" w:rsidR="00332ED4" w:rsidRDefault="006F7D26" w:rsidP="006F7D26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</w:tr>
    </w:tbl>
    <w:p w14:paraId="5D8EDA0E" w14:textId="77777777" w:rsidR="000C6D7E" w:rsidRDefault="000C6D7E" w:rsidP="00954BFC">
      <w:pPr>
        <w:tabs>
          <w:tab w:val="left" w:pos="5760"/>
        </w:tabs>
        <w:rPr>
          <w:rFonts w:cs="Times New Roman"/>
          <w:szCs w:val="24"/>
        </w:rPr>
      </w:pPr>
    </w:p>
    <w:p w14:paraId="4C503DF3" w14:textId="77777777" w:rsidR="005170B9" w:rsidRDefault="005170B9">
      <w:pPr>
        <w:spacing w:after="200"/>
        <w:rPr>
          <w:rFonts w:cs="Times New Roman"/>
          <w:b/>
          <w:sz w:val="28"/>
          <w:szCs w:val="24"/>
        </w:rPr>
      </w:pPr>
      <w:r>
        <w:rPr>
          <w:rFonts w:cs="Times New Roman"/>
          <w:b/>
          <w:sz w:val="28"/>
          <w:szCs w:val="24"/>
        </w:rPr>
        <w:br w:type="page"/>
      </w:r>
    </w:p>
    <w:p w14:paraId="3D657E93" w14:textId="77777777" w:rsidR="00583B56" w:rsidRPr="00583B56" w:rsidRDefault="00332ED4" w:rsidP="00583B56">
      <w:pPr>
        <w:tabs>
          <w:tab w:val="left" w:pos="360"/>
          <w:tab w:val="left" w:pos="720"/>
        </w:tabs>
        <w:spacing w:line="360" w:lineRule="auto"/>
        <w:rPr>
          <w:rFonts w:cs="Times New Roman"/>
          <w:b/>
          <w:i/>
          <w:sz w:val="28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716608" behindDoc="0" locked="0" layoutInCell="1" allowOverlap="1" wp14:anchorId="55550948" wp14:editId="3A51F150">
            <wp:simplePos x="0" y="0"/>
            <wp:positionH relativeFrom="column">
              <wp:posOffset>3964728</wp:posOffset>
            </wp:positionH>
            <wp:positionV relativeFrom="paragraph">
              <wp:posOffset>4022</wp:posOffset>
            </wp:positionV>
            <wp:extent cx="2377440" cy="2377440"/>
            <wp:effectExtent l="0" t="0" r="3810" b="3810"/>
            <wp:wrapSquare wrapText="bothSides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7440" cy="23774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83B56" w:rsidRPr="00583B56">
        <w:rPr>
          <w:rFonts w:cs="Times New Roman"/>
          <w:b/>
          <w:i/>
          <w:sz w:val="28"/>
          <w:szCs w:val="24"/>
        </w:rPr>
        <w:t>Example</w:t>
      </w:r>
    </w:p>
    <w:p w14:paraId="79B5AB6F" w14:textId="77777777" w:rsidR="006728F5" w:rsidRDefault="006728F5" w:rsidP="00C471D7">
      <w:pPr>
        <w:spacing w:line="360" w:lineRule="auto"/>
      </w:pPr>
      <w:r>
        <w:t xml:space="preserve">Graph: </w:t>
      </w:r>
      <w:r w:rsidR="00D44519" w:rsidRPr="00D44519">
        <w:rPr>
          <w:position w:val="-22"/>
        </w:rPr>
        <w:object w:dxaOrig="1660" w:dyaOrig="460" w14:anchorId="74A361F3">
          <v:shape id="_x0000_i1090" type="#_x0000_t75" style="width:83.1pt;height:23.4pt" o:ole="">
            <v:imagedata r:id="rId139" o:title=""/>
          </v:shape>
          <o:OLEObject Type="Embed" ProgID="Equation.DSMT4" ShapeID="_x0000_i1090" DrawAspect="Content" ObjectID="_1654268799" r:id="rId140"/>
        </w:object>
      </w:r>
    </w:p>
    <w:tbl>
      <w:tblPr>
        <w:tblStyle w:val="TableGrid"/>
        <w:tblpPr w:leftFromText="180" w:rightFromText="180" w:vertAnchor="text" w:horzAnchor="page" w:tblpX="4061" w:tblpY="370"/>
        <w:tblW w:w="836" w:type="pct"/>
        <w:tblLook w:val="04A0" w:firstRow="1" w:lastRow="0" w:firstColumn="1" w:lastColumn="0" w:noHBand="0" w:noVBand="1"/>
      </w:tblPr>
      <w:tblGrid>
        <w:gridCol w:w="791"/>
        <w:gridCol w:w="941"/>
      </w:tblGrid>
      <w:tr w:rsidR="00527C0B" w14:paraId="1A333AE9" w14:textId="77777777" w:rsidTr="00527C0B">
        <w:tc>
          <w:tcPr>
            <w:tcW w:w="803" w:type="dxa"/>
            <w:tcBorders>
              <w:bottom w:val="single" w:sz="12" w:space="0" w:color="000000" w:themeColor="text1"/>
            </w:tcBorders>
            <w:vAlign w:val="center"/>
          </w:tcPr>
          <w:p w14:paraId="497EBFF4" w14:textId="77777777" w:rsidR="00527C0B" w:rsidRPr="00053695" w:rsidRDefault="00527C0B" w:rsidP="00527C0B">
            <w:pPr>
              <w:tabs>
                <w:tab w:val="left" w:pos="720"/>
                <w:tab w:val="left" w:pos="5760"/>
              </w:tabs>
              <w:spacing w:line="276" w:lineRule="auto"/>
              <w:jc w:val="center"/>
              <w:rPr>
                <w:rFonts w:cs="Times New Roman"/>
                <w:b/>
                <w:i/>
                <w:szCs w:val="24"/>
              </w:rPr>
            </w:pPr>
            <w:r w:rsidRPr="00053695">
              <w:rPr>
                <w:rFonts w:cs="Times New Roman"/>
                <w:b/>
                <w:i/>
                <w:szCs w:val="24"/>
              </w:rPr>
              <w:t>x</w:t>
            </w:r>
          </w:p>
        </w:tc>
        <w:tc>
          <w:tcPr>
            <w:tcW w:w="953" w:type="dxa"/>
            <w:tcBorders>
              <w:bottom w:val="single" w:sz="12" w:space="0" w:color="000000" w:themeColor="text1"/>
            </w:tcBorders>
            <w:vAlign w:val="center"/>
          </w:tcPr>
          <w:p w14:paraId="1E96CC95" w14:textId="77777777" w:rsidR="00527C0B" w:rsidRPr="00053695" w:rsidRDefault="00527C0B" w:rsidP="00527C0B">
            <w:pPr>
              <w:tabs>
                <w:tab w:val="left" w:pos="720"/>
                <w:tab w:val="left" w:pos="5760"/>
              </w:tabs>
              <w:spacing w:line="276" w:lineRule="auto"/>
              <w:jc w:val="center"/>
              <w:rPr>
                <w:rFonts w:cs="Times New Roman"/>
                <w:b/>
                <w:i/>
                <w:szCs w:val="24"/>
              </w:rPr>
            </w:pPr>
            <w:r>
              <w:rPr>
                <w:rFonts w:cs="Times New Roman"/>
                <w:b/>
                <w:i/>
                <w:szCs w:val="24"/>
              </w:rPr>
              <w:t>f</w:t>
            </w:r>
            <w:r w:rsidRPr="00BB18C7">
              <w:rPr>
                <w:rFonts w:cs="Times New Roman"/>
                <w:b/>
                <w:szCs w:val="24"/>
              </w:rPr>
              <w:t>(</w:t>
            </w:r>
            <w:r w:rsidRPr="00053695">
              <w:rPr>
                <w:rFonts w:cs="Times New Roman"/>
                <w:b/>
                <w:i/>
                <w:szCs w:val="24"/>
              </w:rPr>
              <w:t>x</w:t>
            </w:r>
            <w:r w:rsidRPr="00BB18C7">
              <w:rPr>
                <w:rFonts w:cs="Times New Roman"/>
                <w:b/>
                <w:szCs w:val="24"/>
              </w:rPr>
              <w:t>)</w:t>
            </w:r>
          </w:p>
        </w:tc>
      </w:tr>
      <w:tr w:rsidR="00527C0B" w14:paraId="6B7474AF" w14:textId="77777777" w:rsidTr="00527C0B">
        <w:tc>
          <w:tcPr>
            <w:tcW w:w="803" w:type="dxa"/>
            <w:tcBorders>
              <w:top w:val="single" w:sz="12" w:space="0" w:color="000000" w:themeColor="text1"/>
            </w:tcBorders>
            <w:vAlign w:val="center"/>
          </w:tcPr>
          <w:p w14:paraId="3A67BAC3" w14:textId="77777777" w:rsidR="00527C0B" w:rsidRPr="00E70A1D" w:rsidRDefault="00527C0B" w:rsidP="00527C0B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noProof/>
                <w:color w:val="FF0000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25824" behindDoc="0" locked="0" layoutInCell="1" allowOverlap="1" wp14:anchorId="3AF1A9F4" wp14:editId="6411C716">
                      <wp:simplePos x="0" y="0"/>
                      <wp:positionH relativeFrom="column">
                        <wp:posOffset>-26670</wp:posOffset>
                      </wp:positionH>
                      <wp:positionV relativeFrom="paragraph">
                        <wp:posOffset>62865</wp:posOffset>
                      </wp:positionV>
                      <wp:extent cx="1104900" cy="0"/>
                      <wp:effectExtent l="15240" t="7620" r="13335" b="11430"/>
                      <wp:wrapNone/>
                      <wp:docPr id="32" name="AutoShape 26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049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FF0000"/>
                                </a:solidFill>
                                <a:prstDash val="lg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C7BF85E" id="AutoShape 2627" o:spid="_x0000_s1026" type="#_x0000_t32" style="position:absolute;margin-left:-2.1pt;margin-top:4.95pt;width:87pt;height:0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" strokecolor="red" strokeweight="1pt">
                      <v:stroke dashstyle="longDash"/>
                    </v:shape>
                  </w:pict>
                </mc:Fallback>
              </mc:AlternateContent>
            </w:r>
            <w:r w:rsidRPr="00E70A1D">
              <w:rPr>
                <w:rFonts w:cs="Times New Roman"/>
                <w:szCs w:val="24"/>
              </w:rPr>
              <w:t>0</w:t>
            </w:r>
          </w:p>
        </w:tc>
        <w:tc>
          <w:tcPr>
            <w:tcW w:w="953" w:type="dxa"/>
            <w:tcBorders>
              <w:top w:val="single" w:sz="12" w:space="0" w:color="000000" w:themeColor="text1"/>
            </w:tcBorders>
            <w:vAlign w:val="center"/>
          </w:tcPr>
          <w:p w14:paraId="38749492" w14:textId="77777777" w:rsidR="00527C0B" w:rsidRPr="00D23536" w:rsidRDefault="00527C0B" w:rsidP="00527C0B">
            <w:pPr>
              <w:tabs>
                <w:tab w:val="left" w:pos="720"/>
                <w:tab w:val="left" w:pos="5760"/>
              </w:tabs>
              <w:rPr>
                <w:rFonts w:cs="Times New Roman"/>
                <w:strike/>
                <w:szCs w:val="24"/>
              </w:rPr>
            </w:pPr>
          </w:p>
        </w:tc>
      </w:tr>
      <w:tr w:rsidR="00527C0B" w14:paraId="5181A23C" w14:textId="77777777" w:rsidTr="00527C0B">
        <w:tc>
          <w:tcPr>
            <w:tcW w:w="803" w:type="dxa"/>
            <w:vAlign w:val="center"/>
          </w:tcPr>
          <w:p w14:paraId="6DAD60FF" w14:textId="77777777" w:rsidR="00527C0B" w:rsidRDefault="00527C0B" w:rsidP="00527C0B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</w:t>
            </w:r>
          </w:p>
        </w:tc>
        <w:tc>
          <w:tcPr>
            <w:tcW w:w="953" w:type="dxa"/>
            <w:vAlign w:val="center"/>
          </w:tcPr>
          <w:p w14:paraId="2F6F078E" w14:textId="77777777" w:rsidR="00527C0B" w:rsidRDefault="00527C0B" w:rsidP="00527C0B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sym w:font="Symbol" w:char="F02D"/>
            </w:r>
            <w:r>
              <w:rPr>
                <w:rFonts w:cs="Times New Roman"/>
                <w:szCs w:val="24"/>
              </w:rPr>
              <w:t>1</w:t>
            </w:r>
          </w:p>
        </w:tc>
      </w:tr>
      <w:tr w:rsidR="00527C0B" w14:paraId="35B7263B" w14:textId="77777777" w:rsidTr="00527C0B">
        <w:tc>
          <w:tcPr>
            <w:tcW w:w="803" w:type="dxa"/>
            <w:vAlign w:val="center"/>
          </w:tcPr>
          <w:p w14:paraId="7539B4DB" w14:textId="77777777" w:rsidR="00527C0B" w:rsidRDefault="00527C0B" w:rsidP="00527C0B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  <w:tc>
          <w:tcPr>
            <w:tcW w:w="953" w:type="dxa"/>
            <w:vAlign w:val="center"/>
          </w:tcPr>
          <w:p w14:paraId="41DC2653" w14:textId="77777777" w:rsidR="00527C0B" w:rsidRDefault="00527C0B" w:rsidP="00527C0B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</w:t>
            </w:r>
          </w:p>
        </w:tc>
      </w:tr>
      <w:tr w:rsidR="00527C0B" w14:paraId="0E7CAA17" w14:textId="77777777" w:rsidTr="00527C0B">
        <w:tc>
          <w:tcPr>
            <w:tcW w:w="803" w:type="dxa"/>
            <w:vAlign w:val="center"/>
          </w:tcPr>
          <w:p w14:paraId="4E42645F" w14:textId="77777777" w:rsidR="00527C0B" w:rsidRDefault="00527C0B" w:rsidP="00527C0B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 w:rsidRPr="006F7D26">
              <w:rPr>
                <w:rFonts w:cs="Times New Roman"/>
                <w:position w:val="-20"/>
                <w:szCs w:val="24"/>
              </w:rPr>
              <w:object w:dxaOrig="240" w:dyaOrig="520" w14:anchorId="190F81D8">
                <v:shape id="_x0000_i1091" type="#_x0000_t75" style="width:12pt;height:26.4pt" o:ole="">
                  <v:imagedata r:id="rId141" o:title=""/>
                </v:shape>
                <o:OLEObject Type="Embed" ProgID="Equation.DSMT4" ShapeID="_x0000_i1091" DrawAspect="Content" ObjectID="_1654268800" r:id="rId142"/>
              </w:object>
            </w:r>
          </w:p>
        </w:tc>
        <w:tc>
          <w:tcPr>
            <w:tcW w:w="953" w:type="dxa"/>
            <w:vAlign w:val="center"/>
          </w:tcPr>
          <w:p w14:paraId="64118087" w14:textId="77777777" w:rsidR="00527C0B" w:rsidRDefault="00527C0B" w:rsidP="00527C0B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</w:tr>
    </w:tbl>
    <w:p w14:paraId="5F95EF2C" w14:textId="77777777" w:rsidR="00C471D7" w:rsidRPr="00C471D7" w:rsidRDefault="00C471D7" w:rsidP="00C471D7">
      <w:pPr>
        <w:spacing w:line="360" w:lineRule="auto"/>
        <w:rPr>
          <w:rFonts w:cs="Times New Roman"/>
          <w:b/>
          <w:i/>
          <w:color w:val="632423" w:themeColor="accent2" w:themeShade="80"/>
          <w:position w:val="-20"/>
          <w:szCs w:val="24"/>
          <w:u w:val="single"/>
        </w:rPr>
      </w:pPr>
      <w:r w:rsidRPr="00C471D7">
        <w:rPr>
          <w:b/>
          <w:i/>
          <w:color w:val="632423" w:themeColor="accent2" w:themeShade="80"/>
          <w:u w:val="single"/>
        </w:rPr>
        <w:t>Solution</w:t>
      </w:r>
    </w:p>
    <w:p w14:paraId="16055B61" w14:textId="77777777" w:rsidR="006728F5" w:rsidRDefault="006728F5" w:rsidP="00583B56">
      <w:pPr>
        <w:spacing w:after="120"/>
        <w:ind w:left="360"/>
        <w:rPr>
          <w:rFonts w:cs="Times New Roman"/>
          <w:szCs w:val="24"/>
        </w:rPr>
      </w:pPr>
      <w:r w:rsidRPr="00583B56">
        <w:rPr>
          <w:rFonts w:cs="Times New Roman"/>
          <w:b/>
          <w:i/>
          <w:color w:val="4F6228" w:themeColor="accent3" w:themeShade="80"/>
          <w:szCs w:val="24"/>
        </w:rPr>
        <w:t>Asymptote</w:t>
      </w:r>
      <w:r w:rsidRPr="000F1676">
        <w:rPr>
          <w:rFonts w:cs="Times New Roman"/>
          <w:szCs w:val="24"/>
        </w:rPr>
        <w:t xml:space="preserve">: </w:t>
      </w:r>
      <w:r>
        <w:rPr>
          <w:rFonts w:cs="Times New Roman"/>
          <w:szCs w:val="24"/>
        </w:rPr>
        <w:t xml:space="preserve"> </w:t>
      </w:r>
      <w:r w:rsidRPr="008973D6">
        <w:rPr>
          <w:rFonts w:cs="Times New Roman"/>
          <w:i/>
          <w:sz w:val="26"/>
          <w:szCs w:val="26"/>
        </w:rPr>
        <w:t>x</w:t>
      </w:r>
      <w:r>
        <w:rPr>
          <w:rFonts w:cs="Times New Roman"/>
          <w:szCs w:val="24"/>
        </w:rPr>
        <w:t xml:space="preserve"> = 0</w:t>
      </w:r>
    </w:p>
    <w:p w14:paraId="668F5D65" w14:textId="77777777" w:rsidR="006728F5" w:rsidRDefault="006728F5" w:rsidP="00583B56">
      <w:pPr>
        <w:ind w:left="360"/>
      </w:pPr>
      <w:r w:rsidRPr="00583B56">
        <w:rPr>
          <w:rFonts w:cs="Times New Roman"/>
          <w:b/>
          <w:i/>
          <w:color w:val="4F6228" w:themeColor="accent3" w:themeShade="80"/>
          <w:szCs w:val="24"/>
        </w:rPr>
        <w:t>Domain</w:t>
      </w:r>
      <w:r w:rsidRPr="000E0B6A">
        <w:rPr>
          <w:rFonts w:cs="Times New Roman"/>
          <w:i/>
          <w:szCs w:val="24"/>
        </w:rPr>
        <w:t>:</w:t>
      </w:r>
      <w:r>
        <w:rPr>
          <w:rFonts w:cs="Times New Roman"/>
          <w:szCs w:val="24"/>
        </w:rPr>
        <w:t xml:space="preserve"> </w:t>
      </w:r>
      <w:r w:rsidR="00C471D7" w:rsidRPr="00D44519">
        <w:rPr>
          <w:rFonts w:cs="Times New Roman"/>
          <w:position w:val="-14"/>
          <w:szCs w:val="24"/>
        </w:rPr>
        <w:object w:dxaOrig="700" w:dyaOrig="400" w14:anchorId="02F4EFB3">
          <v:shape id="_x0000_i1092" type="#_x0000_t75" style="width:34.5pt;height:20.4pt" o:ole="">
            <v:imagedata r:id="rId125" o:title=""/>
          </v:shape>
          <o:OLEObject Type="Embed" ProgID="Equation.DSMT4" ShapeID="_x0000_i1092" DrawAspect="Content" ObjectID="_1654268801" r:id="rId143"/>
        </w:object>
      </w:r>
    </w:p>
    <w:p w14:paraId="24FEDEA2" w14:textId="77777777" w:rsidR="006728F5" w:rsidRDefault="006728F5" w:rsidP="00583B56">
      <w:pPr>
        <w:ind w:left="360"/>
      </w:pPr>
      <w:r w:rsidRPr="00583B56">
        <w:rPr>
          <w:b/>
          <w:i/>
          <w:color w:val="4F6228" w:themeColor="accent3" w:themeShade="80"/>
        </w:rPr>
        <w:t>Range</w:t>
      </w:r>
      <w:r>
        <w:t xml:space="preserve">: </w:t>
      </w:r>
      <w:r w:rsidR="00C471D7" w:rsidRPr="00D44519">
        <w:rPr>
          <w:position w:val="-14"/>
        </w:rPr>
        <w:object w:dxaOrig="900" w:dyaOrig="400" w14:anchorId="099C4A4C">
          <v:shape id="_x0000_i1093" type="#_x0000_t75" style="width:45pt;height:20.4pt" o:ole="">
            <v:imagedata r:id="rId127" o:title=""/>
          </v:shape>
          <o:OLEObject Type="Embed" ProgID="Equation.DSMT4" ShapeID="_x0000_i1093" DrawAspect="Content" ObjectID="_1654268802" r:id="rId144"/>
        </w:object>
      </w:r>
    </w:p>
    <w:p w14:paraId="60AFB8C1" w14:textId="77777777" w:rsidR="006728F5" w:rsidRDefault="006728F5" w:rsidP="006728F5"/>
    <w:p w14:paraId="504F9E07" w14:textId="77777777" w:rsidR="006728F5" w:rsidRDefault="006728F5" w:rsidP="006728F5"/>
    <w:p w14:paraId="196E4B30" w14:textId="77777777" w:rsidR="006728F5" w:rsidRDefault="006728F5" w:rsidP="006728F5"/>
    <w:p w14:paraId="37471F58" w14:textId="77777777" w:rsidR="006728F5" w:rsidRDefault="006728F5" w:rsidP="006728F5"/>
    <w:p w14:paraId="3E8A4192" w14:textId="77777777" w:rsidR="006F7D26" w:rsidRDefault="006F7D26" w:rsidP="006F7D26"/>
    <w:p w14:paraId="59024645" w14:textId="77777777" w:rsidR="006F7D26" w:rsidRDefault="00D945F5" w:rsidP="006F7D26">
      <w:r>
        <w:rPr>
          <w:noProof/>
        </w:rPr>
        <w:drawing>
          <wp:anchor distT="0" distB="0" distL="114300" distR="114300" simplePos="0" relativeHeight="251723776" behindDoc="0" locked="0" layoutInCell="1" allowOverlap="1" wp14:anchorId="4BDAF5CA" wp14:editId="2A142F5A">
            <wp:simplePos x="0" y="0"/>
            <wp:positionH relativeFrom="column">
              <wp:posOffset>4109297</wp:posOffset>
            </wp:positionH>
            <wp:positionV relativeFrom="paragraph">
              <wp:posOffset>2540</wp:posOffset>
            </wp:positionV>
            <wp:extent cx="2377440" cy="2377440"/>
            <wp:effectExtent l="0" t="0" r="3810" b="3810"/>
            <wp:wrapSquare wrapText="bothSides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7440" cy="23774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74EA2CD" w14:textId="77777777" w:rsidR="00583B56" w:rsidRPr="00583B56" w:rsidRDefault="00583B56" w:rsidP="00583B56">
      <w:pPr>
        <w:tabs>
          <w:tab w:val="left" w:pos="360"/>
          <w:tab w:val="left" w:pos="720"/>
        </w:tabs>
        <w:spacing w:line="360" w:lineRule="auto"/>
        <w:rPr>
          <w:rFonts w:cs="Times New Roman"/>
          <w:b/>
          <w:i/>
          <w:sz w:val="28"/>
          <w:szCs w:val="24"/>
        </w:rPr>
      </w:pPr>
      <w:r w:rsidRPr="00583B56">
        <w:rPr>
          <w:rFonts w:cs="Times New Roman"/>
          <w:b/>
          <w:i/>
          <w:sz w:val="28"/>
          <w:szCs w:val="24"/>
        </w:rPr>
        <w:t>Example</w:t>
      </w:r>
    </w:p>
    <w:p w14:paraId="2EC8753B" w14:textId="77777777" w:rsidR="006728F5" w:rsidRDefault="006728F5" w:rsidP="006728F5">
      <w:r w:rsidRPr="00444639">
        <w:t>Graph:</w:t>
      </w:r>
      <w:r>
        <w:rPr>
          <w:rFonts w:cs="Times New Roman"/>
          <w:position w:val="-20"/>
          <w:szCs w:val="24"/>
        </w:rPr>
        <w:t xml:space="preserve"> </w:t>
      </w:r>
      <w:r w:rsidR="00D44519">
        <w:rPr>
          <w:rFonts w:cs="Times New Roman"/>
          <w:position w:val="-20"/>
          <w:szCs w:val="24"/>
        </w:rPr>
        <w:object w:dxaOrig="1900" w:dyaOrig="460" w14:anchorId="6369463E">
          <v:shape id="_x0000_i1094" type="#_x0000_t75" style="width:95.4pt;height:23.4pt" o:ole="">
            <v:imagedata r:id="rId146" o:title=""/>
          </v:shape>
          <o:OLEObject Type="Embed" ProgID="Equation.DSMT4" ShapeID="_x0000_i1094" DrawAspect="Content" ObjectID="_1654268803" r:id="rId147"/>
        </w:object>
      </w:r>
    </w:p>
    <w:tbl>
      <w:tblPr>
        <w:tblStyle w:val="TableGrid"/>
        <w:tblpPr w:leftFromText="180" w:rightFromText="180" w:vertAnchor="text" w:horzAnchor="page" w:tblpX="4761" w:tblpY="173"/>
        <w:tblW w:w="836" w:type="pct"/>
        <w:tblLook w:val="04A0" w:firstRow="1" w:lastRow="0" w:firstColumn="1" w:lastColumn="0" w:noHBand="0" w:noVBand="1"/>
      </w:tblPr>
      <w:tblGrid>
        <w:gridCol w:w="791"/>
        <w:gridCol w:w="941"/>
      </w:tblGrid>
      <w:tr w:rsidR="00527C0B" w14:paraId="631F214A" w14:textId="77777777" w:rsidTr="00527C0B">
        <w:tc>
          <w:tcPr>
            <w:tcW w:w="803" w:type="dxa"/>
            <w:tcBorders>
              <w:bottom w:val="single" w:sz="12" w:space="0" w:color="000000" w:themeColor="text1"/>
            </w:tcBorders>
            <w:vAlign w:val="center"/>
          </w:tcPr>
          <w:p w14:paraId="5B461B58" w14:textId="77777777" w:rsidR="00527C0B" w:rsidRPr="00053695" w:rsidRDefault="00527C0B" w:rsidP="00527C0B">
            <w:pPr>
              <w:tabs>
                <w:tab w:val="left" w:pos="720"/>
                <w:tab w:val="left" w:pos="5760"/>
              </w:tabs>
              <w:spacing w:line="276" w:lineRule="auto"/>
              <w:jc w:val="center"/>
              <w:rPr>
                <w:rFonts w:cs="Times New Roman"/>
                <w:b/>
                <w:i/>
                <w:szCs w:val="24"/>
              </w:rPr>
            </w:pPr>
            <w:r w:rsidRPr="00053695">
              <w:rPr>
                <w:rFonts w:cs="Times New Roman"/>
                <w:b/>
                <w:i/>
                <w:szCs w:val="24"/>
              </w:rPr>
              <w:t>x</w:t>
            </w:r>
          </w:p>
        </w:tc>
        <w:tc>
          <w:tcPr>
            <w:tcW w:w="953" w:type="dxa"/>
            <w:tcBorders>
              <w:bottom w:val="single" w:sz="12" w:space="0" w:color="000000" w:themeColor="text1"/>
            </w:tcBorders>
            <w:vAlign w:val="center"/>
          </w:tcPr>
          <w:p w14:paraId="2B93E0AD" w14:textId="77777777" w:rsidR="00527C0B" w:rsidRPr="00053695" w:rsidRDefault="00527C0B" w:rsidP="00527C0B">
            <w:pPr>
              <w:tabs>
                <w:tab w:val="left" w:pos="720"/>
                <w:tab w:val="left" w:pos="5760"/>
              </w:tabs>
              <w:spacing w:line="276" w:lineRule="auto"/>
              <w:jc w:val="center"/>
              <w:rPr>
                <w:rFonts w:cs="Times New Roman"/>
                <w:b/>
                <w:i/>
                <w:szCs w:val="24"/>
              </w:rPr>
            </w:pPr>
            <w:r>
              <w:rPr>
                <w:rFonts w:cs="Times New Roman"/>
                <w:b/>
                <w:i/>
                <w:szCs w:val="24"/>
              </w:rPr>
              <w:t>f</w:t>
            </w:r>
            <w:r w:rsidRPr="00BB18C7">
              <w:rPr>
                <w:rFonts w:cs="Times New Roman"/>
                <w:b/>
                <w:szCs w:val="24"/>
              </w:rPr>
              <w:t>(</w:t>
            </w:r>
            <w:r w:rsidRPr="00053695">
              <w:rPr>
                <w:rFonts w:cs="Times New Roman"/>
                <w:b/>
                <w:i/>
                <w:szCs w:val="24"/>
              </w:rPr>
              <w:t>x</w:t>
            </w:r>
            <w:r w:rsidRPr="00BB18C7">
              <w:rPr>
                <w:rFonts w:cs="Times New Roman"/>
                <w:b/>
                <w:szCs w:val="24"/>
              </w:rPr>
              <w:t>)</w:t>
            </w:r>
          </w:p>
        </w:tc>
      </w:tr>
      <w:tr w:rsidR="00527C0B" w14:paraId="519BEE70" w14:textId="77777777" w:rsidTr="00527C0B">
        <w:tc>
          <w:tcPr>
            <w:tcW w:w="803" w:type="dxa"/>
            <w:tcBorders>
              <w:top w:val="single" w:sz="12" w:space="0" w:color="000000" w:themeColor="text1"/>
            </w:tcBorders>
            <w:vAlign w:val="center"/>
          </w:tcPr>
          <w:p w14:paraId="3C4D08EC" w14:textId="77777777" w:rsidR="00527C0B" w:rsidRPr="00E70A1D" w:rsidRDefault="00527C0B" w:rsidP="00527C0B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noProof/>
                <w:color w:val="FF0000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35040" behindDoc="0" locked="0" layoutInCell="1" allowOverlap="1" wp14:anchorId="58B89B5A" wp14:editId="3D2CBBF0">
                      <wp:simplePos x="0" y="0"/>
                      <wp:positionH relativeFrom="column">
                        <wp:posOffset>-26670</wp:posOffset>
                      </wp:positionH>
                      <wp:positionV relativeFrom="paragraph">
                        <wp:posOffset>62865</wp:posOffset>
                      </wp:positionV>
                      <wp:extent cx="1104900" cy="0"/>
                      <wp:effectExtent l="15240" t="7620" r="13335" b="11430"/>
                      <wp:wrapNone/>
                      <wp:docPr id="33" name="AutoShape 26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049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FF0000"/>
                                </a:solidFill>
                                <a:prstDash val="lg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C00FE6F" id="AutoShape 2627" o:spid="_x0000_s1026" type="#_x0000_t32" style="position:absolute;margin-left:-2.1pt;margin-top:4.95pt;width:87pt;height:0;z-index:251735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" strokecolor="red" strokeweight="1pt">
                      <v:stroke dashstyle="longDash"/>
                    </v:shape>
                  </w:pict>
                </mc:Fallback>
              </mc:AlternateContent>
            </w:r>
            <w:r>
              <w:rPr>
                <w:rFonts w:cs="Times New Roman"/>
                <w:szCs w:val="24"/>
              </w:rPr>
              <w:t>1</w:t>
            </w:r>
          </w:p>
        </w:tc>
        <w:tc>
          <w:tcPr>
            <w:tcW w:w="953" w:type="dxa"/>
            <w:tcBorders>
              <w:top w:val="single" w:sz="12" w:space="0" w:color="000000" w:themeColor="text1"/>
            </w:tcBorders>
            <w:vAlign w:val="center"/>
          </w:tcPr>
          <w:p w14:paraId="725C14EE" w14:textId="77777777" w:rsidR="00527C0B" w:rsidRPr="00D23536" w:rsidRDefault="00527C0B" w:rsidP="00527C0B">
            <w:pPr>
              <w:tabs>
                <w:tab w:val="left" w:pos="720"/>
                <w:tab w:val="left" w:pos="5760"/>
              </w:tabs>
              <w:rPr>
                <w:rFonts w:cs="Times New Roman"/>
                <w:strike/>
                <w:szCs w:val="24"/>
              </w:rPr>
            </w:pPr>
          </w:p>
        </w:tc>
      </w:tr>
      <w:tr w:rsidR="00527C0B" w14:paraId="64E6C44F" w14:textId="77777777" w:rsidTr="00527C0B">
        <w:tc>
          <w:tcPr>
            <w:tcW w:w="803" w:type="dxa"/>
            <w:vAlign w:val="center"/>
          </w:tcPr>
          <w:p w14:paraId="661721D1" w14:textId="77777777" w:rsidR="00527C0B" w:rsidRDefault="00527C0B" w:rsidP="00527C0B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 w:rsidRPr="006F7D26">
              <w:rPr>
                <w:rFonts w:cs="Times New Roman"/>
                <w:position w:val="-20"/>
                <w:szCs w:val="24"/>
              </w:rPr>
              <w:object w:dxaOrig="220" w:dyaOrig="520" w14:anchorId="7832C3C5">
                <v:shape id="_x0000_i1095" type="#_x0000_t75" style="width:11.4pt;height:26.4pt" o:ole="">
                  <v:imagedata r:id="rId148" o:title=""/>
                </v:shape>
                <o:OLEObject Type="Embed" ProgID="Equation.DSMT4" ShapeID="_x0000_i1095" DrawAspect="Content" ObjectID="_1654268804" r:id="rId149"/>
              </w:object>
            </w:r>
          </w:p>
        </w:tc>
        <w:tc>
          <w:tcPr>
            <w:tcW w:w="953" w:type="dxa"/>
            <w:vAlign w:val="center"/>
          </w:tcPr>
          <w:p w14:paraId="207934AE" w14:textId="77777777" w:rsidR="00527C0B" w:rsidRDefault="00527C0B" w:rsidP="00527C0B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sym w:font="Symbol" w:char="F02D"/>
            </w:r>
            <w:r>
              <w:rPr>
                <w:rFonts w:cs="Times New Roman"/>
                <w:szCs w:val="24"/>
              </w:rPr>
              <w:t>1</w:t>
            </w:r>
          </w:p>
        </w:tc>
      </w:tr>
      <w:tr w:rsidR="00527C0B" w14:paraId="5B0B3662" w14:textId="77777777" w:rsidTr="00527C0B">
        <w:tc>
          <w:tcPr>
            <w:tcW w:w="803" w:type="dxa"/>
            <w:vAlign w:val="center"/>
          </w:tcPr>
          <w:p w14:paraId="04060762" w14:textId="77777777" w:rsidR="00527C0B" w:rsidRDefault="00527C0B" w:rsidP="00527C0B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</w:t>
            </w:r>
          </w:p>
        </w:tc>
        <w:tc>
          <w:tcPr>
            <w:tcW w:w="953" w:type="dxa"/>
            <w:vAlign w:val="center"/>
          </w:tcPr>
          <w:p w14:paraId="7655F7AA" w14:textId="77777777" w:rsidR="00527C0B" w:rsidRDefault="00527C0B" w:rsidP="00527C0B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</w:t>
            </w:r>
          </w:p>
        </w:tc>
      </w:tr>
      <w:tr w:rsidR="00527C0B" w14:paraId="28BE3C0A" w14:textId="77777777" w:rsidTr="00527C0B">
        <w:tc>
          <w:tcPr>
            <w:tcW w:w="803" w:type="dxa"/>
            <w:vAlign w:val="center"/>
          </w:tcPr>
          <w:p w14:paraId="583230BB" w14:textId="77777777" w:rsidR="00527C0B" w:rsidRDefault="00527C0B" w:rsidP="00527C0B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</w:t>
            </w:r>
          </w:p>
        </w:tc>
        <w:tc>
          <w:tcPr>
            <w:tcW w:w="953" w:type="dxa"/>
            <w:vAlign w:val="center"/>
          </w:tcPr>
          <w:p w14:paraId="18845BB0" w14:textId="77777777" w:rsidR="00527C0B" w:rsidRDefault="00527C0B" w:rsidP="00527C0B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</w:tr>
    </w:tbl>
    <w:p w14:paraId="251221F4" w14:textId="77777777" w:rsidR="00C471D7" w:rsidRPr="00C471D7" w:rsidRDefault="00C471D7" w:rsidP="00C471D7">
      <w:pPr>
        <w:spacing w:line="360" w:lineRule="auto"/>
        <w:rPr>
          <w:rFonts w:cs="Times New Roman"/>
          <w:b/>
          <w:i/>
          <w:color w:val="632423" w:themeColor="accent2" w:themeShade="80"/>
          <w:position w:val="-20"/>
          <w:szCs w:val="24"/>
          <w:u w:val="single"/>
        </w:rPr>
      </w:pPr>
      <w:r w:rsidRPr="00C471D7">
        <w:rPr>
          <w:b/>
          <w:i/>
          <w:color w:val="632423" w:themeColor="accent2" w:themeShade="80"/>
          <w:u w:val="single"/>
        </w:rPr>
        <w:t>Solution</w:t>
      </w:r>
    </w:p>
    <w:p w14:paraId="43AD4AB5" w14:textId="77777777" w:rsidR="006728F5" w:rsidRDefault="006728F5" w:rsidP="00C471D7">
      <w:pPr>
        <w:spacing w:after="120" w:line="360" w:lineRule="auto"/>
        <w:ind w:left="360"/>
        <w:rPr>
          <w:rFonts w:cs="Times New Roman"/>
          <w:szCs w:val="24"/>
        </w:rPr>
      </w:pPr>
      <w:r w:rsidRPr="00C471D7">
        <w:rPr>
          <w:rFonts w:cs="Times New Roman"/>
          <w:b/>
          <w:i/>
          <w:color w:val="4F6228" w:themeColor="accent3" w:themeShade="80"/>
          <w:szCs w:val="24"/>
        </w:rPr>
        <w:t>Asymptote</w:t>
      </w:r>
      <w:r w:rsidRPr="000F1676">
        <w:rPr>
          <w:rFonts w:cs="Times New Roman"/>
          <w:szCs w:val="24"/>
        </w:rPr>
        <w:t xml:space="preserve">: </w:t>
      </w:r>
      <w:r>
        <w:rPr>
          <w:rFonts w:cs="Times New Roman"/>
          <w:szCs w:val="24"/>
        </w:rPr>
        <w:t xml:space="preserve"> </w:t>
      </w:r>
      <w:r w:rsidRPr="008973D6">
        <w:rPr>
          <w:rFonts w:cs="Times New Roman"/>
          <w:i/>
          <w:sz w:val="26"/>
          <w:szCs w:val="26"/>
        </w:rPr>
        <w:t>x</w:t>
      </w:r>
      <w:r>
        <w:rPr>
          <w:rFonts w:cs="Times New Roman"/>
          <w:szCs w:val="24"/>
        </w:rPr>
        <w:t xml:space="preserve"> = 1</w:t>
      </w:r>
    </w:p>
    <w:p w14:paraId="6A17DD04" w14:textId="77777777" w:rsidR="006728F5" w:rsidRDefault="006728F5" w:rsidP="00C471D7">
      <w:pPr>
        <w:spacing w:line="360" w:lineRule="auto"/>
        <w:ind w:left="360"/>
      </w:pPr>
      <w:r w:rsidRPr="00C471D7">
        <w:rPr>
          <w:rFonts w:cs="Times New Roman"/>
          <w:b/>
          <w:i/>
          <w:color w:val="4F6228" w:themeColor="accent3" w:themeShade="80"/>
          <w:szCs w:val="24"/>
        </w:rPr>
        <w:t>Domain</w:t>
      </w:r>
      <w:r w:rsidRPr="000E0B6A">
        <w:rPr>
          <w:rFonts w:cs="Times New Roman"/>
          <w:i/>
          <w:szCs w:val="24"/>
        </w:rPr>
        <w:t>:</w:t>
      </w:r>
      <w:r>
        <w:rPr>
          <w:rFonts w:cs="Times New Roman"/>
          <w:szCs w:val="24"/>
        </w:rPr>
        <w:t xml:space="preserve"> </w:t>
      </w:r>
      <w:r w:rsidR="00C471D7" w:rsidRPr="00D44519">
        <w:rPr>
          <w:rFonts w:cs="Times New Roman"/>
          <w:position w:val="-14"/>
          <w:szCs w:val="24"/>
        </w:rPr>
        <w:object w:dxaOrig="660" w:dyaOrig="400" w14:anchorId="4E8D57BF">
          <v:shape id="_x0000_i1096" type="#_x0000_t75" style="width:33pt;height:20.4pt" o:ole="">
            <v:imagedata r:id="rId150" o:title=""/>
          </v:shape>
          <o:OLEObject Type="Embed" ProgID="Equation.DSMT4" ShapeID="_x0000_i1096" DrawAspect="Content" ObjectID="_1654268805" r:id="rId151"/>
        </w:object>
      </w:r>
    </w:p>
    <w:p w14:paraId="3086C56F" w14:textId="77777777" w:rsidR="00DB7897" w:rsidRDefault="006728F5" w:rsidP="006F7D26">
      <w:pPr>
        <w:spacing w:line="360" w:lineRule="auto"/>
        <w:ind w:left="360"/>
      </w:pPr>
      <w:r w:rsidRPr="00C471D7">
        <w:rPr>
          <w:b/>
          <w:i/>
          <w:color w:val="4F6228" w:themeColor="accent3" w:themeShade="80"/>
        </w:rPr>
        <w:t>Range</w:t>
      </w:r>
      <w:r>
        <w:t xml:space="preserve">: </w:t>
      </w:r>
      <w:r w:rsidR="00C471D7" w:rsidRPr="00D44519">
        <w:rPr>
          <w:position w:val="-14"/>
        </w:rPr>
        <w:object w:dxaOrig="900" w:dyaOrig="400" w14:anchorId="1F6C2BE8">
          <v:shape id="_x0000_i1097" type="#_x0000_t75" style="width:45pt;height:20.4pt" o:ole="">
            <v:imagedata r:id="rId127" o:title=""/>
          </v:shape>
          <o:OLEObject Type="Embed" ProgID="Equation.DSMT4" ShapeID="_x0000_i1097" DrawAspect="Content" ObjectID="_1654268806" r:id="rId152"/>
        </w:object>
      </w:r>
    </w:p>
    <w:p w14:paraId="3D510B24" w14:textId="77777777" w:rsidR="00DB7897" w:rsidRDefault="00DB7897" w:rsidP="00DB7897">
      <w:pPr>
        <w:tabs>
          <w:tab w:val="left" w:pos="360"/>
          <w:tab w:val="left" w:pos="720"/>
          <w:tab w:val="left" w:pos="9360"/>
        </w:tabs>
        <w:spacing w:line="240" w:lineRule="auto"/>
        <w:rPr>
          <w:rFonts w:cs="Times New Roman"/>
          <w:szCs w:val="24"/>
        </w:rPr>
      </w:pPr>
    </w:p>
    <w:p w14:paraId="6925396B" w14:textId="77777777" w:rsidR="00527C0B" w:rsidRDefault="00527C0B" w:rsidP="00DB7897">
      <w:pPr>
        <w:tabs>
          <w:tab w:val="left" w:pos="360"/>
          <w:tab w:val="left" w:pos="720"/>
          <w:tab w:val="left" w:pos="9360"/>
        </w:tabs>
        <w:spacing w:line="240" w:lineRule="auto"/>
        <w:rPr>
          <w:rFonts w:cs="Times New Roman"/>
          <w:szCs w:val="24"/>
        </w:rPr>
      </w:pPr>
    </w:p>
    <w:p w14:paraId="5418B9CD" w14:textId="77777777" w:rsidR="00527C0B" w:rsidRDefault="00527C0B" w:rsidP="00DB7897">
      <w:pPr>
        <w:tabs>
          <w:tab w:val="left" w:pos="360"/>
          <w:tab w:val="left" w:pos="720"/>
          <w:tab w:val="left" w:pos="9360"/>
        </w:tabs>
        <w:spacing w:line="240" w:lineRule="auto"/>
        <w:rPr>
          <w:rFonts w:cs="Times New Roman"/>
          <w:szCs w:val="24"/>
        </w:rPr>
      </w:pPr>
    </w:p>
    <w:p w14:paraId="539CD7F2" w14:textId="77777777" w:rsidR="00527C0B" w:rsidRDefault="00527C0B" w:rsidP="00DB7897">
      <w:pPr>
        <w:tabs>
          <w:tab w:val="left" w:pos="360"/>
          <w:tab w:val="left" w:pos="720"/>
          <w:tab w:val="left" w:pos="9360"/>
        </w:tabs>
        <w:spacing w:line="240" w:lineRule="auto"/>
        <w:rPr>
          <w:rFonts w:cs="Times New Roman"/>
          <w:szCs w:val="24"/>
        </w:rPr>
      </w:pPr>
    </w:p>
    <w:p w14:paraId="43153D06" w14:textId="77777777" w:rsidR="00583B56" w:rsidRPr="00583B56" w:rsidRDefault="00527C0B" w:rsidP="00583B56">
      <w:pPr>
        <w:tabs>
          <w:tab w:val="left" w:pos="360"/>
          <w:tab w:val="left" w:pos="720"/>
        </w:tabs>
        <w:spacing w:line="360" w:lineRule="auto"/>
        <w:rPr>
          <w:rFonts w:cs="Times New Roman"/>
          <w:b/>
          <w:i/>
          <w:sz w:val="28"/>
          <w:szCs w:val="24"/>
        </w:rPr>
      </w:pPr>
      <w:r>
        <w:rPr>
          <w:noProof/>
        </w:rPr>
        <w:drawing>
          <wp:anchor distT="0" distB="0" distL="114300" distR="114300" simplePos="0" relativeHeight="251732992" behindDoc="0" locked="0" layoutInCell="1" allowOverlap="1" wp14:anchorId="13DD1DE1" wp14:editId="24CFF5DD">
            <wp:simplePos x="0" y="0"/>
            <wp:positionH relativeFrom="column">
              <wp:posOffset>3990552</wp:posOffset>
            </wp:positionH>
            <wp:positionV relativeFrom="paragraph">
              <wp:posOffset>4021</wp:posOffset>
            </wp:positionV>
            <wp:extent cx="2468880" cy="2468880"/>
            <wp:effectExtent l="0" t="0" r="7620" b="7620"/>
            <wp:wrapSquare wrapText="bothSides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8880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83B56" w:rsidRPr="00583B56">
        <w:rPr>
          <w:rFonts w:cs="Times New Roman"/>
          <w:b/>
          <w:i/>
          <w:sz w:val="28"/>
          <w:szCs w:val="24"/>
        </w:rPr>
        <w:t>Example</w:t>
      </w:r>
    </w:p>
    <w:tbl>
      <w:tblPr>
        <w:tblStyle w:val="TableGrid"/>
        <w:tblpPr w:leftFromText="180" w:rightFromText="180" w:vertAnchor="text" w:horzAnchor="page" w:tblpX="4628" w:tblpY="769"/>
        <w:tblW w:w="836" w:type="pct"/>
        <w:tblLook w:val="04A0" w:firstRow="1" w:lastRow="0" w:firstColumn="1" w:lastColumn="0" w:noHBand="0" w:noVBand="1"/>
      </w:tblPr>
      <w:tblGrid>
        <w:gridCol w:w="790"/>
        <w:gridCol w:w="942"/>
      </w:tblGrid>
      <w:tr w:rsidR="00527C0B" w14:paraId="48FEFAED" w14:textId="77777777" w:rsidTr="00527C0B">
        <w:tc>
          <w:tcPr>
            <w:tcW w:w="803" w:type="dxa"/>
            <w:tcBorders>
              <w:bottom w:val="single" w:sz="12" w:space="0" w:color="000000" w:themeColor="text1"/>
            </w:tcBorders>
            <w:vAlign w:val="center"/>
          </w:tcPr>
          <w:p w14:paraId="20D2EE6A" w14:textId="77777777" w:rsidR="00527C0B" w:rsidRPr="00053695" w:rsidRDefault="00527C0B" w:rsidP="00527C0B">
            <w:pPr>
              <w:tabs>
                <w:tab w:val="left" w:pos="720"/>
                <w:tab w:val="left" w:pos="5760"/>
              </w:tabs>
              <w:spacing w:line="276" w:lineRule="auto"/>
              <w:jc w:val="center"/>
              <w:rPr>
                <w:rFonts w:cs="Times New Roman"/>
                <w:b/>
                <w:i/>
                <w:szCs w:val="24"/>
              </w:rPr>
            </w:pPr>
            <w:r w:rsidRPr="00053695">
              <w:rPr>
                <w:rFonts w:cs="Times New Roman"/>
                <w:b/>
                <w:i/>
                <w:szCs w:val="24"/>
              </w:rPr>
              <w:t>x</w:t>
            </w:r>
          </w:p>
        </w:tc>
        <w:tc>
          <w:tcPr>
            <w:tcW w:w="953" w:type="dxa"/>
            <w:tcBorders>
              <w:bottom w:val="single" w:sz="12" w:space="0" w:color="000000" w:themeColor="text1"/>
            </w:tcBorders>
            <w:vAlign w:val="center"/>
          </w:tcPr>
          <w:p w14:paraId="57112D2D" w14:textId="77777777" w:rsidR="00527C0B" w:rsidRPr="00053695" w:rsidRDefault="00527C0B" w:rsidP="00527C0B">
            <w:pPr>
              <w:tabs>
                <w:tab w:val="left" w:pos="720"/>
                <w:tab w:val="left" w:pos="5760"/>
              </w:tabs>
              <w:spacing w:line="276" w:lineRule="auto"/>
              <w:jc w:val="center"/>
              <w:rPr>
                <w:rFonts w:cs="Times New Roman"/>
                <w:b/>
                <w:i/>
                <w:szCs w:val="24"/>
              </w:rPr>
            </w:pPr>
            <w:r>
              <w:rPr>
                <w:rFonts w:cs="Times New Roman"/>
                <w:b/>
                <w:i/>
                <w:szCs w:val="24"/>
              </w:rPr>
              <w:t>f</w:t>
            </w:r>
            <w:r w:rsidRPr="00BB18C7">
              <w:rPr>
                <w:rFonts w:cs="Times New Roman"/>
                <w:b/>
                <w:szCs w:val="24"/>
              </w:rPr>
              <w:t>(</w:t>
            </w:r>
            <w:r w:rsidRPr="00053695">
              <w:rPr>
                <w:rFonts w:cs="Times New Roman"/>
                <w:b/>
                <w:i/>
                <w:szCs w:val="24"/>
              </w:rPr>
              <w:t>x</w:t>
            </w:r>
            <w:r w:rsidRPr="00BB18C7">
              <w:rPr>
                <w:rFonts w:cs="Times New Roman"/>
                <w:b/>
                <w:szCs w:val="24"/>
              </w:rPr>
              <w:t>)</w:t>
            </w:r>
          </w:p>
        </w:tc>
      </w:tr>
      <w:tr w:rsidR="00527C0B" w14:paraId="26E62BF9" w14:textId="77777777" w:rsidTr="00527C0B">
        <w:tc>
          <w:tcPr>
            <w:tcW w:w="803" w:type="dxa"/>
            <w:tcBorders>
              <w:top w:val="single" w:sz="12" w:space="0" w:color="000000" w:themeColor="text1"/>
            </w:tcBorders>
            <w:vAlign w:val="center"/>
          </w:tcPr>
          <w:p w14:paraId="78ED3F4B" w14:textId="77777777" w:rsidR="00527C0B" w:rsidRPr="00E70A1D" w:rsidRDefault="00527C0B" w:rsidP="00527C0B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noProof/>
                <w:color w:val="FF0000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31968" behindDoc="0" locked="0" layoutInCell="1" allowOverlap="1" wp14:anchorId="5917F0CE" wp14:editId="067E00A8">
                      <wp:simplePos x="0" y="0"/>
                      <wp:positionH relativeFrom="column">
                        <wp:posOffset>-26670</wp:posOffset>
                      </wp:positionH>
                      <wp:positionV relativeFrom="paragraph">
                        <wp:posOffset>62865</wp:posOffset>
                      </wp:positionV>
                      <wp:extent cx="1104900" cy="0"/>
                      <wp:effectExtent l="15240" t="7620" r="13335" b="11430"/>
                      <wp:wrapNone/>
                      <wp:docPr id="35" name="AutoShape 26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049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FF0000"/>
                                </a:solidFill>
                                <a:prstDash val="lg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07488A9" id="AutoShape 2627" o:spid="_x0000_s1026" type="#_x0000_t32" style="position:absolute;margin-left:-2.1pt;margin-top:4.95pt;width:87pt;height:0;z-index:25173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" strokecolor="red" strokeweight="1pt">
                      <v:stroke dashstyle="longDash"/>
                    </v:shape>
                  </w:pict>
                </mc:Fallback>
              </mc:AlternateContent>
            </w:r>
            <w:r>
              <w:rPr>
                <w:rFonts w:cs="Times New Roman"/>
                <w:szCs w:val="24"/>
              </w:rPr>
              <w:t>1</w:t>
            </w:r>
          </w:p>
        </w:tc>
        <w:tc>
          <w:tcPr>
            <w:tcW w:w="953" w:type="dxa"/>
            <w:tcBorders>
              <w:top w:val="single" w:sz="12" w:space="0" w:color="000000" w:themeColor="text1"/>
            </w:tcBorders>
            <w:vAlign w:val="center"/>
          </w:tcPr>
          <w:p w14:paraId="40A22159" w14:textId="77777777" w:rsidR="00527C0B" w:rsidRPr="00D23536" w:rsidRDefault="00527C0B" w:rsidP="00527C0B">
            <w:pPr>
              <w:tabs>
                <w:tab w:val="left" w:pos="720"/>
                <w:tab w:val="left" w:pos="5760"/>
              </w:tabs>
              <w:rPr>
                <w:rFonts w:cs="Times New Roman"/>
                <w:strike/>
                <w:szCs w:val="24"/>
              </w:rPr>
            </w:pPr>
          </w:p>
        </w:tc>
      </w:tr>
      <w:tr w:rsidR="00527C0B" w14:paraId="02757A38" w14:textId="77777777" w:rsidTr="00527C0B">
        <w:tc>
          <w:tcPr>
            <w:tcW w:w="803" w:type="dxa"/>
            <w:vAlign w:val="center"/>
          </w:tcPr>
          <w:p w14:paraId="6731C4B9" w14:textId="77777777" w:rsidR="00527C0B" w:rsidRDefault="00527C0B" w:rsidP="00527C0B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 w:rsidRPr="006F7D26">
              <w:rPr>
                <w:rFonts w:cs="Times New Roman"/>
                <w:position w:val="-20"/>
                <w:szCs w:val="24"/>
              </w:rPr>
              <w:object w:dxaOrig="240" w:dyaOrig="520" w14:anchorId="2AEBDD23">
                <v:shape id="_x0000_i1098" type="#_x0000_t75" style="width:12pt;height:26.4pt" o:ole="">
                  <v:imagedata r:id="rId154" o:title=""/>
                </v:shape>
                <o:OLEObject Type="Embed" ProgID="Equation.DSMT4" ShapeID="_x0000_i1098" DrawAspect="Content" ObjectID="_1654268807" r:id="rId155"/>
              </w:object>
            </w:r>
          </w:p>
        </w:tc>
        <w:tc>
          <w:tcPr>
            <w:tcW w:w="953" w:type="dxa"/>
            <w:vAlign w:val="center"/>
          </w:tcPr>
          <w:p w14:paraId="7B54E22B" w14:textId="77777777" w:rsidR="00527C0B" w:rsidRDefault="00527C0B" w:rsidP="00527C0B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sym w:font="Symbol" w:char="F02D"/>
            </w:r>
            <w:r>
              <w:rPr>
                <w:rFonts w:cs="Times New Roman"/>
                <w:szCs w:val="24"/>
              </w:rPr>
              <w:t>0.7</w:t>
            </w:r>
          </w:p>
        </w:tc>
      </w:tr>
      <w:tr w:rsidR="00527C0B" w14:paraId="53914626" w14:textId="77777777" w:rsidTr="00527C0B">
        <w:tc>
          <w:tcPr>
            <w:tcW w:w="803" w:type="dxa"/>
            <w:vAlign w:val="center"/>
          </w:tcPr>
          <w:p w14:paraId="6FDE6DB7" w14:textId="77777777" w:rsidR="00527C0B" w:rsidRDefault="00527C0B" w:rsidP="00527C0B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</w:t>
            </w:r>
          </w:p>
        </w:tc>
        <w:tc>
          <w:tcPr>
            <w:tcW w:w="953" w:type="dxa"/>
            <w:vAlign w:val="center"/>
          </w:tcPr>
          <w:p w14:paraId="4323E83D" w14:textId="77777777" w:rsidR="00527C0B" w:rsidRDefault="00527C0B" w:rsidP="00527C0B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</w:t>
            </w:r>
          </w:p>
        </w:tc>
      </w:tr>
      <w:tr w:rsidR="00527C0B" w14:paraId="2F4C3A02" w14:textId="77777777" w:rsidTr="00527C0B">
        <w:tc>
          <w:tcPr>
            <w:tcW w:w="803" w:type="dxa"/>
            <w:vAlign w:val="center"/>
          </w:tcPr>
          <w:p w14:paraId="073CFF6B" w14:textId="77777777" w:rsidR="00527C0B" w:rsidRDefault="00527C0B" w:rsidP="00527C0B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</w:t>
            </w:r>
          </w:p>
        </w:tc>
        <w:tc>
          <w:tcPr>
            <w:tcW w:w="953" w:type="dxa"/>
            <w:vAlign w:val="center"/>
          </w:tcPr>
          <w:p w14:paraId="4A1F56A8" w14:textId="77777777" w:rsidR="00527C0B" w:rsidRDefault="00527C0B" w:rsidP="00527C0B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.7</w:t>
            </w:r>
          </w:p>
        </w:tc>
      </w:tr>
    </w:tbl>
    <w:p w14:paraId="1A5A2370" w14:textId="77777777" w:rsidR="00DB7897" w:rsidRDefault="00D44519" w:rsidP="00DB7897">
      <w:pPr>
        <w:tabs>
          <w:tab w:val="left" w:pos="5760"/>
        </w:tabs>
        <w:rPr>
          <w:rFonts w:cs="Times New Roman"/>
          <w:position w:val="-22"/>
          <w:szCs w:val="24"/>
        </w:rPr>
      </w:pPr>
      <w:r w:rsidRPr="00D44519">
        <w:rPr>
          <w:rFonts w:cs="Times New Roman"/>
          <w:position w:val="-14"/>
          <w:szCs w:val="24"/>
        </w:rPr>
        <w:object w:dxaOrig="1620" w:dyaOrig="400" w14:anchorId="358F52B8">
          <v:shape id="_x0000_i1099" type="#_x0000_t75" style="width:81pt;height:20.4pt" o:ole="">
            <v:imagedata r:id="rId156" o:title=""/>
          </v:shape>
          <o:OLEObject Type="Embed" ProgID="Equation.DSMT4" ShapeID="_x0000_i1099" DrawAspect="Content" ObjectID="_1654268808" r:id="rId157"/>
        </w:object>
      </w:r>
    </w:p>
    <w:p w14:paraId="0F0E48D2" w14:textId="77777777" w:rsidR="00C471D7" w:rsidRPr="00C471D7" w:rsidRDefault="00C471D7" w:rsidP="00C471D7">
      <w:pPr>
        <w:spacing w:line="360" w:lineRule="auto"/>
        <w:rPr>
          <w:rFonts w:cs="Times New Roman"/>
          <w:b/>
          <w:i/>
          <w:color w:val="632423" w:themeColor="accent2" w:themeShade="80"/>
          <w:position w:val="-20"/>
          <w:szCs w:val="24"/>
          <w:u w:val="single"/>
        </w:rPr>
      </w:pPr>
      <w:r w:rsidRPr="00C471D7">
        <w:rPr>
          <w:b/>
          <w:i/>
          <w:color w:val="632423" w:themeColor="accent2" w:themeShade="80"/>
          <w:u w:val="single"/>
        </w:rPr>
        <w:t>Solution</w:t>
      </w:r>
    </w:p>
    <w:p w14:paraId="320C5E8E" w14:textId="77777777" w:rsidR="00C471D7" w:rsidRDefault="00C471D7" w:rsidP="00C471D7">
      <w:pPr>
        <w:spacing w:after="120" w:line="360" w:lineRule="auto"/>
        <w:ind w:left="360"/>
        <w:rPr>
          <w:rFonts w:cs="Times New Roman"/>
          <w:szCs w:val="24"/>
        </w:rPr>
      </w:pPr>
      <w:r w:rsidRPr="00C471D7">
        <w:rPr>
          <w:rFonts w:cs="Times New Roman"/>
          <w:b/>
          <w:i/>
          <w:color w:val="4F6228" w:themeColor="accent3" w:themeShade="80"/>
          <w:szCs w:val="24"/>
        </w:rPr>
        <w:t>Asymptote</w:t>
      </w:r>
      <w:r w:rsidRPr="000F1676">
        <w:rPr>
          <w:rFonts w:cs="Times New Roman"/>
          <w:szCs w:val="24"/>
        </w:rPr>
        <w:t xml:space="preserve">: </w:t>
      </w:r>
      <w:r>
        <w:rPr>
          <w:rFonts w:cs="Times New Roman"/>
          <w:szCs w:val="24"/>
        </w:rPr>
        <w:t xml:space="preserve"> </w:t>
      </w:r>
      <w:r w:rsidRPr="008973D6">
        <w:rPr>
          <w:rFonts w:cs="Times New Roman"/>
          <w:i/>
          <w:sz w:val="26"/>
          <w:szCs w:val="26"/>
        </w:rPr>
        <w:t>x</w:t>
      </w:r>
      <w:r>
        <w:rPr>
          <w:rFonts w:cs="Times New Roman"/>
          <w:szCs w:val="24"/>
        </w:rPr>
        <w:t xml:space="preserve"> = 1</w:t>
      </w:r>
    </w:p>
    <w:p w14:paraId="1F944541" w14:textId="77777777" w:rsidR="00C471D7" w:rsidRDefault="00C471D7" w:rsidP="00C471D7">
      <w:pPr>
        <w:spacing w:line="360" w:lineRule="auto"/>
        <w:ind w:left="360"/>
      </w:pPr>
      <w:r w:rsidRPr="00C471D7">
        <w:rPr>
          <w:rFonts w:cs="Times New Roman"/>
          <w:b/>
          <w:i/>
          <w:color w:val="4F6228" w:themeColor="accent3" w:themeShade="80"/>
          <w:szCs w:val="24"/>
        </w:rPr>
        <w:t>Domain</w:t>
      </w:r>
      <w:r w:rsidRPr="000E0B6A">
        <w:rPr>
          <w:rFonts w:cs="Times New Roman"/>
          <w:i/>
          <w:szCs w:val="24"/>
        </w:rPr>
        <w:t>:</w:t>
      </w:r>
      <w:r>
        <w:rPr>
          <w:rFonts w:cs="Times New Roman"/>
          <w:szCs w:val="24"/>
        </w:rPr>
        <w:t xml:space="preserve"> </w:t>
      </w:r>
      <w:r w:rsidRPr="00D44519">
        <w:rPr>
          <w:rFonts w:cs="Times New Roman"/>
          <w:position w:val="-14"/>
          <w:szCs w:val="24"/>
        </w:rPr>
        <w:object w:dxaOrig="660" w:dyaOrig="400" w14:anchorId="56652FDD">
          <v:shape id="_x0000_i1100" type="#_x0000_t75" style="width:33pt;height:20.4pt" o:ole="">
            <v:imagedata r:id="rId150" o:title=""/>
          </v:shape>
          <o:OLEObject Type="Embed" ProgID="Equation.DSMT4" ShapeID="_x0000_i1100" DrawAspect="Content" ObjectID="_1654268809" r:id="rId158"/>
        </w:object>
      </w:r>
    </w:p>
    <w:p w14:paraId="16319606" w14:textId="77777777" w:rsidR="00C471D7" w:rsidRDefault="00C471D7" w:rsidP="00C471D7">
      <w:pPr>
        <w:ind w:left="360"/>
      </w:pPr>
      <w:r w:rsidRPr="00C471D7">
        <w:rPr>
          <w:b/>
          <w:i/>
          <w:color w:val="4F6228" w:themeColor="accent3" w:themeShade="80"/>
        </w:rPr>
        <w:t>Range</w:t>
      </w:r>
      <w:r>
        <w:t xml:space="preserve">: </w:t>
      </w:r>
      <w:r w:rsidRPr="00D44519">
        <w:rPr>
          <w:position w:val="-14"/>
        </w:rPr>
        <w:object w:dxaOrig="680" w:dyaOrig="400" w14:anchorId="02EA1505">
          <v:shape id="_x0000_i1101" type="#_x0000_t75" style="width:34.5pt;height:20.4pt" o:ole="">
            <v:imagedata r:id="rId159" o:title=""/>
          </v:shape>
          <o:OLEObject Type="Embed" ProgID="Equation.DSMT4" ShapeID="_x0000_i1101" DrawAspect="Content" ObjectID="_1654268810" r:id="rId160"/>
        </w:object>
      </w:r>
    </w:p>
    <w:p w14:paraId="07551BA1" w14:textId="77777777" w:rsidR="00DB7897" w:rsidRDefault="00DB7897" w:rsidP="00DB7897">
      <w:pPr>
        <w:rPr>
          <w:rFonts w:cs="Times New Roman"/>
          <w:szCs w:val="24"/>
        </w:rPr>
      </w:pPr>
    </w:p>
    <w:p w14:paraId="6711B2D9" w14:textId="77777777" w:rsidR="00F568C0" w:rsidRPr="00D945F5" w:rsidRDefault="00F568C0" w:rsidP="00D945F5">
      <w:pPr>
        <w:spacing w:line="240" w:lineRule="auto"/>
        <w:rPr>
          <w:sz w:val="12"/>
        </w:rPr>
      </w:pPr>
      <w:r w:rsidRPr="00D945F5">
        <w:rPr>
          <w:sz w:val="12"/>
        </w:rPr>
        <w:br w:type="page"/>
      </w:r>
    </w:p>
    <w:p w14:paraId="2D0713FD" w14:textId="77777777" w:rsidR="00F568C0" w:rsidRPr="0046416A" w:rsidRDefault="00F568C0" w:rsidP="008F0BCD">
      <w:pPr>
        <w:tabs>
          <w:tab w:val="left" w:pos="2160"/>
        </w:tabs>
        <w:spacing w:after="360"/>
        <w:rPr>
          <w:rFonts w:cs="Times New Roman"/>
          <w:b/>
          <w:color w:val="000099"/>
          <w:sz w:val="32"/>
          <w:szCs w:val="24"/>
        </w:rPr>
      </w:pPr>
      <w:r w:rsidRPr="00F568C0">
        <w:rPr>
          <w:rFonts w:cs="Times New Roman"/>
          <w:b/>
          <w:i/>
          <w:sz w:val="40"/>
          <w:szCs w:val="24"/>
        </w:rPr>
        <w:lastRenderedPageBreak/>
        <w:t>Exercises</w:t>
      </w:r>
      <w:r>
        <w:rPr>
          <w:rFonts w:cs="Times New Roman"/>
          <w:b/>
          <w:i/>
          <w:color w:val="000099"/>
          <w:sz w:val="32"/>
          <w:szCs w:val="24"/>
        </w:rPr>
        <w:tab/>
      </w:r>
      <w:r w:rsidRPr="00F568C0">
        <w:rPr>
          <w:rFonts w:cs="Times New Roman"/>
          <w:b/>
          <w:i/>
          <w:color w:val="000099"/>
          <w:sz w:val="28"/>
          <w:szCs w:val="24"/>
        </w:rPr>
        <w:t xml:space="preserve">Section </w:t>
      </w:r>
      <w:r w:rsidR="008F0BCD">
        <w:rPr>
          <w:rFonts w:cs="Times New Roman"/>
          <w:b/>
          <w:color w:val="000099"/>
          <w:sz w:val="32"/>
          <w:szCs w:val="24"/>
        </w:rPr>
        <w:t>3</w:t>
      </w:r>
      <w:r w:rsidRPr="00F568C0">
        <w:rPr>
          <w:rFonts w:cs="Times New Roman"/>
          <w:b/>
          <w:color w:val="000099"/>
          <w:sz w:val="32"/>
          <w:szCs w:val="24"/>
        </w:rPr>
        <w:t xml:space="preserve">.3 </w:t>
      </w:r>
      <w:r w:rsidR="006652AF">
        <w:rPr>
          <w:rFonts w:cs="Times New Roman"/>
          <w:b/>
          <w:color w:val="000099"/>
          <w:sz w:val="28"/>
          <w:szCs w:val="24"/>
        </w:rPr>
        <w:sym w:font="Symbol" w:char="F02D"/>
      </w:r>
      <w:r w:rsidRPr="00F568C0">
        <w:rPr>
          <w:rFonts w:cs="Times New Roman"/>
          <w:b/>
          <w:color w:val="000099"/>
          <w:sz w:val="28"/>
          <w:szCs w:val="24"/>
        </w:rPr>
        <w:t xml:space="preserve"> </w:t>
      </w:r>
      <w:r w:rsidRPr="00F568C0">
        <w:rPr>
          <w:rFonts w:cs="Times New Roman"/>
          <w:b/>
          <w:color w:val="000099"/>
          <w:sz w:val="32"/>
          <w:szCs w:val="24"/>
        </w:rPr>
        <w:t>Logarithmic Functions</w:t>
      </w:r>
    </w:p>
    <w:p w14:paraId="03968CA2" w14:textId="77777777" w:rsidR="00B754ED" w:rsidRDefault="00F1784C" w:rsidP="00EA58D2">
      <w:pPr>
        <w:widowControl w:val="0"/>
        <w:tabs>
          <w:tab w:val="left" w:pos="900"/>
        </w:tabs>
        <w:autoSpaceDE w:val="0"/>
        <w:autoSpaceDN w:val="0"/>
        <w:adjustRightInd w:val="0"/>
        <w:spacing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(</w:t>
      </w:r>
      <w:r w:rsidRPr="00F1784C">
        <w:rPr>
          <w:rFonts w:cs="Times New Roman"/>
          <w:b/>
          <w:szCs w:val="24"/>
        </w:rPr>
        <w:t>1</w:t>
      </w:r>
      <w:r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sym w:font="Symbol" w:char="F02D"/>
      </w:r>
      <w:r>
        <w:rPr>
          <w:rFonts w:cs="Times New Roman"/>
          <w:szCs w:val="24"/>
        </w:rPr>
        <w:t xml:space="preserve"> </w:t>
      </w:r>
      <w:r w:rsidR="00143669">
        <w:rPr>
          <w:rFonts w:cs="Times New Roman"/>
          <w:b/>
          <w:szCs w:val="24"/>
        </w:rPr>
        <w:t>12</w:t>
      </w:r>
      <w:r>
        <w:rPr>
          <w:rFonts w:cs="Times New Roman"/>
          <w:szCs w:val="24"/>
        </w:rPr>
        <w:t>)</w:t>
      </w:r>
      <w:r>
        <w:rPr>
          <w:rFonts w:cs="Times New Roman"/>
          <w:szCs w:val="24"/>
        </w:rPr>
        <w:tab/>
      </w:r>
      <w:r w:rsidR="00B754ED" w:rsidRPr="00216BBC">
        <w:rPr>
          <w:rFonts w:cs="Times New Roman"/>
          <w:szCs w:val="24"/>
        </w:rPr>
        <w:t>Write the equation in its equivalent logarithmic form</w:t>
      </w:r>
    </w:p>
    <w:tbl>
      <w:tblPr>
        <w:tblStyle w:val="TableGrid"/>
        <w:tblW w:w="47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43"/>
        <w:gridCol w:w="3243"/>
        <w:gridCol w:w="3260"/>
      </w:tblGrid>
      <w:tr w:rsidR="0005162E" w14:paraId="653985B7" w14:textId="77777777" w:rsidTr="00F1784C">
        <w:tc>
          <w:tcPr>
            <w:tcW w:w="3291" w:type="dxa"/>
          </w:tcPr>
          <w:p w14:paraId="419DCD69" w14:textId="77777777" w:rsidR="0005162E" w:rsidRPr="00216BBC" w:rsidRDefault="00D44519" w:rsidP="00A47AAB">
            <w:pPr>
              <w:pStyle w:val="ListParagraph"/>
              <w:numPr>
                <w:ilvl w:val="0"/>
                <w:numId w:val="17"/>
              </w:numPr>
              <w:tabs>
                <w:tab w:val="left" w:pos="6120"/>
              </w:tabs>
              <w:spacing w:line="276" w:lineRule="auto"/>
              <w:ind w:left="540" w:hanging="540"/>
              <w:rPr>
                <w:rFonts w:cs="Times New Roman"/>
                <w:szCs w:val="24"/>
              </w:rPr>
            </w:pPr>
            <w:r w:rsidRPr="00D44519">
              <w:rPr>
                <w:position w:val="-6"/>
              </w:rPr>
              <w:object w:dxaOrig="800" w:dyaOrig="380" w14:anchorId="69350B39">
                <v:shape id="_x0000_i1102" type="#_x0000_t75" style="width:39.9pt;height:18.9pt" o:ole="">
                  <v:imagedata r:id="rId161" o:title=""/>
                </v:shape>
                <o:OLEObject Type="Embed" ProgID="Equation.DSMT4" ShapeID="_x0000_i1102" DrawAspect="Content" ObjectID="_1654268811" r:id="rId162"/>
              </w:object>
            </w:r>
          </w:p>
          <w:p w14:paraId="5DDE1593" w14:textId="77777777" w:rsidR="0005162E" w:rsidRPr="00EA58D2" w:rsidRDefault="00D44519" w:rsidP="00A47AAB">
            <w:pPr>
              <w:pStyle w:val="ListParagraph"/>
              <w:numPr>
                <w:ilvl w:val="0"/>
                <w:numId w:val="17"/>
              </w:numPr>
              <w:tabs>
                <w:tab w:val="left" w:pos="6120"/>
              </w:tabs>
              <w:spacing w:line="276" w:lineRule="auto"/>
              <w:ind w:left="540" w:hanging="540"/>
              <w:rPr>
                <w:rFonts w:cs="Times New Roman"/>
                <w:szCs w:val="24"/>
              </w:rPr>
            </w:pPr>
            <w:r w:rsidRPr="00D44519">
              <w:rPr>
                <w:position w:val="-6"/>
              </w:rPr>
              <w:object w:dxaOrig="920" w:dyaOrig="380" w14:anchorId="32FC8292">
                <v:shape id="_x0000_i1103" type="#_x0000_t75" style="width:45.9pt;height:18.9pt" o:ole="">
                  <v:imagedata r:id="rId163" o:title=""/>
                </v:shape>
                <o:OLEObject Type="Embed" ProgID="Equation.DSMT4" ShapeID="_x0000_i1103" DrawAspect="Content" ObjectID="_1654268812" r:id="rId164"/>
              </w:object>
            </w:r>
          </w:p>
          <w:p w14:paraId="2BEE9FD7" w14:textId="77777777" w:rsidR="00EA58D2" w:rsidRPr="00FC2B69" w:rsidRDefault="00EA58D2" w:rsidP="00A47AAB">
            <w:pPr>
              <w:pStyle w:val="ListParagraph"/>
              <w:numPr>
                <w:ilvl w:val="0"/>
                <w:numId w:val="17"/>
              </w:numPr>
              <w:tabs>
                <w:tab w:val="left" w:pos="6120"/>
              </w:tabs>
              <w:spacing w:line="276" w:lineRule="auto"/>
              <w:ind w:left="540" w:hanging="540"/>
              <w:rPr>
                <w:rFonts w:cs="Times New Roman"/>
                <w:szCs w:val="24"/>
              </w:rPr>
            </w:pPr>
            <w:r w:rsidRPr="00D44519">
              <w:rPr>
                <w:position w:val="-20"/>
              </w:rPr>
              <w:object w:dxaOrig="1040" w:dyaOrig="520" w14:anchorId="1C29E4FF">
                <v:shape id="_x0000_i1104" type="#_x0000_t75" style="width:51.6pt;height:26.4pt" o:ole="">
                  <v:imagedata r:id="rId165" o:title=""/>
                </v:shape>
                <o:OLEObject Type="Embed" ProgID="Equation.DSMT4" ShapeID="_x0000_i1104" DrawAspect="Content" ObjectID="_1654268813" r:id="rId166"/>
              </w:object>
            </w:r>
          </w:p>
          <w:p w14:paraId="7C76C31C" w14:textId="77777777" w:rsidR="00FC2B69" w:rsidRPr="0005162E" w:rsidRDefault="00FC2B69" w:rsidP="00A47AAB">
            <w:pPr>
              <w:pStyle w:val="ListParagraph"/>
              <w:numPr>
                <w:ilvl w:val="0"/>
                <w:numId w:val="17"/>
              </w:numPr>
              <w:tabs>
                <w:tab w:val="left" w:pos="6120"/>
              </w:tabs>
              <w:spacing w:line="276" w:lineRule="auto"/>
              <w:ind w:left="540" w:hanging="540"/>
              <w:rPr>
                <w:rFonts w:cs="Times New Roman"/>
                <w:szCs w:val="24"/>
              </w:rPr>
            </w:pPr>
            <w:r w:rsidRPr="00D44519">
              <w:rPr>
                <w:position w:val="-8"/>
              </w:rPr>
              <w:object w:dxaOrig="859" w:dyaOrig="400" w14:anchorId="0E42C8D5">
                <v:shape id="_x0000_i1105" type="#_x0000_t75" style="width:42.6pt;height:20.4pt" o:ole="">
                  <v:imagedata r:id="rId167" o:title=""/>
                </v:shape>
                <o:OLEObject Type="Embed" ProgID="Equation.DSMT4" ShapeID="_x0000_i1105" DrawAspect="Content" ObjectID="_1654268814" r:id="rId168"/>
              </w:object>
            </w:r>
          </w:p>
        </w:tc>
        <w:tc>
          <w:tcPr>
            <w:tcW w:w="3286" w:type="dxa"/>
          </w:tcPr>
          <w:p w14:paraId="7327F85D" w14:textId="77777777" w:rsidR="0005162E" w:rsidRPr="00EA58D2" w:rsidRDefault="00D44519" w:rsidP="00A47AAB">
            <w:pPr>
              <w:pStyle w:val="ListParagraph"/>
              <w:numPr>
                <w:ilvl w:val="0"/>
                <w:numId w:val="17"/>
              </w:numPr>
              <w:tabs>
                <w:tab w:val="left" w:pos="6120"/>
              </w:tabs>
              <w:spacing w:line="276" w:lineRule="auto"/>
              <w:ind w:left="540" w:hanging="540"/>
              <w:rPr>
                <w:rFonts w:cs="Times New Roman"/>
                <w:szCs w:val="24"/>
              </w:rPr>
            </w:pPr>
            <w:r w:rsidRPr="00D44519">
              <w:rPr>
                <w:position w:val="-6"/>
              </w:rPr>
              <w:object w:dxaOrig="900" w:dyaOrig="380" w14:anchorId="331F3DB7">
                <v:shape id="_x0000_i1106" type="#_x0000_t75" style="width:45pt;height:18.9pt" o:ole="">
                  <v:imagedata r:id="rId169" o:title=""/>
                </v:shape>
                <o:OLEObject Type="Embed" ProgID="Equation.DSMT4" ShapeID="_x0000_i1106" DrawAspect="Content" ObjectID="_1654268815" r:id="rId170"/>
              </w:object>
            </w:r>
          </w:p>
          <w:p w14:paraId="5F6FF6E7" w14:textId="77777777" w:rsidR="00EA58D2" w:rsidRPr="00143669" w:rsidRDefault="00EA58D2" w:rsidP="00A47AAB">
            <w:pPr>
              <w:pStyle w:val="ListParagraph"/>
              <w:numPr>
                <w:ilvl w:val="0"/>
                <w:numId w:val="17"/>
              </w:numPr>
              <w:tabs>
                <w:tab w:val="left" w:pos="6120"/>
              </w:tabs>
              <w:spacing w:line="276" w:lineRule="auto"/>
              <w:ind w:left="540" w:hanging="540"/>
              <w:rPr>
                <w:rFonts w:cs="Times New Roman"/>
                <w:szCs w:val="24"/>
              </w:rPr>
            </w:pPr>
            <w:r w:rsidRPr="00D44519">
              <w:rPr>
                <w:position w:val="-6"/>
              </w:rPr>
              <w:object w:dxaOrig="920" w:dyaOrig="380" w14:anchorId="508F6102">
                <v:shape id="_x0000_i1107" type="#_x0000_t75" style="width:45.9pt;height:18.9pt" o:ole="">
                  <v:imagedata r:id="rId171" o:title=""/>
                </v:shape>
                <o:OLEObject Type="Embed" ProgID="Equation.DSMT4" ShapeID="_x0000_i1107" DrawAspect="Content" ObjectID="_1654268816" r:id="rId172"/>
              </w:object>
            </w:r>
          </w:p>
          <w:bookmarkStart w:id="0" w:name="_Hlk491449131"/>
          <w:p w14:paraId="655FE424" w14:textId="77777777" w:rsidR="00143669" w:rsidRPr="00FC2B69" w:rsidRDefault="00143669" w:rsidP="00A47AAB">
            <w:pPr>
              <w:pStyle w:val="ListParagraph"/>
              <w:numPr>
                <w:ilvl w:val="0"/>
                <w:numId w:val="17"/>
              </w:numPr>
              <w:tabs>
                <w:tab w:val="left" w:pos="6120"/>
              </w:tabs>
              <w:spacing w:line="276" w:lineRule="auto"/>
              <w:ind w:left="540" w:hanging="540"/>
              <w:rPr>
                <w:rFonts w:cs="Times New Roman"/>
                <w:szCs w:val="24"/>
              </w:rPr>
            </w:pPr>
            <w:r w:rsidRPr="00143669">
              <w:rPr>
                <w:position w:val="-10"/>
              </w:rPr>
              <w:object w:dxaOrig="780" w:dyaOrig="420" w14:anchorId="2789672A">
                <v:shape id="_x0000_i1108" type="#_x0000_t75" style="width:39pt;height:21pt" o:ole="">
                  <v:imagedata r:id="rId173" o:title=""/>
                </v:shape>
                <o:OLEObject Type="Embed" ProgID="Equation.DSMT4" ShapeID="_x0000_i1108" DrawAspect="Content" ObjectID="_1654268817" r:id="rId174"/>
              </w:object>
            </w:r>
            <w:bookmarkEnd w:id="0"/>
          </w:p>
          <w:p w14:paraId="2AC02C52" w14:textId="77777777" w:rsidR="00FC2B69" w:rsidRPr="0005162E" w:rsidRDefault="00FC2B69" w:rsidP="00A47AAB">
            <w:pPr>
              <w:pStyle w:val="ListParagraph"/>
              <w:numPr>
                <w:ilvl w:val="0"/>
                <w:numId w:val="17"/>
              </w:numPr>
              <w:tabs>
                <w:tab w:val="left" w:pos="6120"/>
              </w:tabs>
              <w:spacing w:line="276" w:lineRule="auto"/>
              <w:ind w:left="540" w:hanging="540"/>
              <w:rPr>
                <w:rFonts w:cs="Times New Roman"/>
                <w:szCs w:val="24"/>
              </w:rPr>
            </w:pPr>
            <w:r w:rsidRPr="00D44519">
              <w:rPr>
                <w:position w:val="-22"/>
              </w:rPr>
              <w:object w:dxaOrig="1180" w:dyaOrig="660" w14:anchorId="5D477D23">
                <v:shape id="_x0000_i1109" type="#_x0000_t75" style="width:59.1pt;height:33pt" o:ole="">
                  <v:imagedata r:id="rId175" o:title=""/>
                </v:shape>
                <o:OLEObject Type="Embed" ProgID="Equation.DSMT4" ShapeID="_x0000_i1109" DrawAspect="Content" ObjectID="_1654268818" r:id="rId176"/>
              </w:object>
            </w:r>
          </w:p>
        </w:tc>
        <w:bookmarkStart w:id="1" w:name="_Hlk491448992"/>
        <w:tc>
          <w:tcPr>
            <w:tcW w:w="3304" w:type="dxa"/>
          </w:tcPr>
          <w:p w14:paraId="29710734" w14:textId="77777777" w:rsidR="00FC2B69" w:rsidRDefault="00FC2B69" w:rsidP="00A47AAB">
            <w:pPr>
              <w:pStyle w:val="ListParagraph"/>
              <w:numPr>
                <w:ilvl w:val="0"/>
                <w:numId w:val="17"/>
              </w:numPr>
              <w:tabs>
                <w:tab w:val="left" w:pos="6120"/>
              </w:tabs>
              <w:spacing w:line="276" w:lineRule="auto"/>
              <w:ind w:left="540" w:hanging="540"/>
            </w:pPr>
            <w:r w:rsidRPr="00D44519">
              <w:rPr>
                <w:position w:val="-22"/>
              </w:rPr>
              <w:object w:dxaOrig="1160" w:dyaOrig="660" w14:anchorId="1A98A17A">
                <v:shape id="_x0000_i1110" type="#_x0000_t75" style="width:58.5pt;height:33pt" o:ole="">
                  <v:imagedata r:id="rId177" o:title=""/>
                </v:shape>
                <o:OLEObject Type="Embed" ProgID="Equation.DSMT4" ShapeID="_x0000_i1110" DrawAspect="Content" ObjectID="_1654268819" r:id="rId178"/>
              </w:object>
            </w:r>
            <w:bookmarkEnd w:id="1"/>
          </w:p>
          <w:bookmarkStart w:id="2" w:name="_Hlk491448732"/>
          <w:p w14:paraId="702E1F51" w14:textId="77777777" w:rsidR="00EA58D2" w:rsidRDefault="00EA58D2" w:rsidP="00A47AAB">
            <w:pPr>
              <w:pStyle w:val="ListParagraph"/>
              <w:numPr>
                <w:ilvl w:val="0"/>
                <w:numId w:val="17"/>
              </w:numPr>
              <w:tabs>
                <w:tab w:val="left" w:pos="6120"/>
              </w:tabs>
              <w:spacing w:line="276" w:lineRule="auto"/>
              <w:ind w:left="540" w:hanging="540"/>
            </w:pPr>
            <w:r w:rsidRPr="00EA58D2">
              <w:rPr>
                <w:position w:val="-10"/>
              </w:rPr>
              <w:object w:dxaOrig="1100" w:dyaOrig="420" w14:anchorId="6C777F2A">
                <v:shape id="_x0000_i1111" type="#_x0000_t75" style="width:55.5pt;height:21pt" o:ole="">
                  <v:imagedata r:id="rId179" o:title=""/>
                </v:shape>
                <o:OLEObject Type="Embed" ProgID="Equation.DSMT4" ShapeID="_x0000_i1111" DrawAspect="Content" ObjectID="_1654268820" r:id="rId180"/>
              </w:object>
            </w:r>
            <w:bookmarkEnd w:id="2"/>
          </w:p>
          <w:bookmarkStart w:id="3" w:name="_Hlk491448811"/>
          <w:p w14:paraId="347466EE" w14:textId="77777777" w:rsidR="00143669" w:rsidRPr="00D44519" w:rsidRDefault="00EA58D2" w:rsidP="00A47AAB">
            <w:pPr>
              <w:pStyle w:val="ListParagraph"/>
              <w:numPr>
                <w:ilvl w:val="0"/>
                <w:numId w:val="17"/>
              </w:numPr>
              <w:tabs>
                <w:tab w:val="left" w:pos="6120"/>
              </w:tabs>
              <w:spacing w:line="276" w:lineRule="auto"/>
              <w:ind w:left="540" w:hanging="540"/>
            </w:pPr>
            <w:r w:rsidRPr="00EA58D2">
              <w:rPr>
                <w:position w:val="-6"/>
              </w:rPr>
              <w:object w:dxaOrig="680" w:dyaOrig="279" w14:anchorId="3F5650CA">
                <v:shape id="_x0000_i1112" type="#_x0000_t75" style="width:34.5pt;height:14.4pt" o:ole="">
                  <v:imagedata r:id="rId181" o:title=""/>
                </v:shape>
                <o:OLEObject Type="Embed" ProgID="Equation.DSMT4" ShapeID="_x0000_i1112" DrawAspect="Content" ObjectID="_1654268821" r:id="rId182"/>
              </w:object>
            </w:r>
            <w:bookmarkEnd w:id="3"/>
          </w:p>
          <w:bookmarkStart w:id="4" w:name="_Hlk491449245"/>
          <w:p w14:paraId="709D7FB7" w14:textId="77777777" w:rsidR="00EA58D2" w:rsidRPr="0005162E" w:rsidRDefault="00143669" w:rsidP="00A47AAB">
            <w:pPr>
              <w:pStyle w:val="ListParagraph"/>
              <w:numPr>
                <w:ilvl w:val="0"/>
                <w:numId w:val="17"/>
              </w:numPr>
              <w:tabs>
                <w:tab w:val="left" w:pos="6120"/>
              </w:tabs>
              <w:spacing w:line="276" w:lineRule="auto"/>
              <w:ind w:left="540" w:hanging="540"/>
            </w:pPr>
            <w:r w:rsidRPr="00EA58D2">
              <w:rPr>
                <w:position w:val="-10"/>
              </w:rPr>
              <w:object w:dxaOrig="1020" w:dyaOrig="480" w14:anchorId="6D6629D3">
                <v:shape id="_x0000_i1113" type="#_x0000_t75" style="width:51pt;height:24pt" o:ole="">
                  <v:imagedata r:id="rId183" o:title=""/>
                </v:shape>
                <o:OLEObject Type="Embed" ProgID="Equation.DSMT4" ShapeID="_x0000_i1113" DrawAspect="Content" ObjectID="_1654268822" r:id="rId184"/>
              </w:object>
            </w:r>
            <w:bookmarkEnd w:id="4"/>
          </w:p>
        </w:tc>
      </w:tr>
    </w:tbl>
    <w:p w14:paraId="6ACBAF98" w14:textId="77777777" w:rsidR="00B754ED" w:rsidRDefault="00B754ED" w:rsidP="008513FB">
      <w:pPr>
        <w:widowControl w:val="0"/>
        <w:autoSpaceDE w:val="0"/>
        <w:autoSpaceDN w:val="0"/>
        <w:adjustRightInd w:val="0"/>
        <w:spacing w:line="240" w:lineRule="auto"/>
      </w:pPr>
    </w:p>
    <w:p w14:paraId="231C4C90" w14:textId="77777777" w:rsidR="0005162E" w:rsidRDefault="00F1784C" w:rsidP="00462095">
      <w:pPr>
        <w:tabs>
          <w:tab w:val="left" w:pos="1080"/>
          <w:tab w:val="left" w:pos="6120"/>
        </w:tabs>
        <w:spacing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(</w:t>
      </w:r>
      <w:r w:rsidR="00143669">
        <w:rPr>
          <w:rFonts w:cs="Times New Roman"/>
          <w:b/>
          <w:szCs w:val="24"/>
        </w:rPr>
        <w:t>13</w:t>
      </w:r>
      <w:r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sym w:font="Symbol" w:char="F02D"/>
      </w:r>
      <w:r>
        <w:rPr>
          <w:rFonts w:cs="Times New Roman"/>
          <w:szCs w:val="24"/>
        </w:rPr>
        <w:t xml:space="preserve"> </w:t>
      </w:r>
      <w:r w:rsidR="00462095">
        <w:rPr>
          <w:rFonts w:cs="Times New Roman"/>
          <w:b/>
          <w:szCs w:val="24"/>
        </w:rPr>
        <w:t>24</w:t>
      </w:r>
      <w:r>
        <w:rPr>
          <w:rFonts w:cs="Times New Roman"/>
          <w:szCs w:val="24"/>
        </w:rPr>
        <w:t>)</w:t>
      </w:r>
      <w:r>
        <w:rPr>
          <w:rFonts w:cs="Times New Roman"/>
          <w:szCs w:val="24"/>
        </w:rPr>
        <w:tab/>
      </w:r>
      <w:r w:rsidR="0005162E" w:rsidRPr="00216BBC">
        <w:rPr>
          <w:rFonts w:cs="Times New Roman"/>
          <w:szCs w:val="24"/>
        </w:rPr>
        <w:t>Write the equation in its equivalent exponential form</w:t>
      </w:r>
    </w:p>
    <w:tbl>
      <w:tblPr>
        <w:tblStyle w:val="TableGrid"/>
        <w:tblW w:w="4500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99"/>
        <w:gridCol w:w="3106"/>
        <w:gridCol w:w="3126"/>
      </w:tblGrid>
      <w:tr w:rsidR="00D36015" w14:paraId="7DC7FAE7" w14:textId="77777777" w:rsidTr="00F1784C">
        <w:tc>
          <w:tcPr>
            <w:tcW w:w="3143" w:type="dxa"/>
          </w:tcPr>
          <w:bookmarkStart w:id="5" w:name="_Hlk491448689"/>
          <w:p w14:paraId="0FB1EAFC" w14:textId="77777777" w:rsidR="00D36015" w:rsidRDefault="00D44519" w:rsidP="00A47AAB">
            <w:pPr>
              <w:pStyle w:val="ListParagraph"/>
              <w:numPr>
                <w:ilvl w:val="0"/>
                <w:numId w:val="17"/>
              </w:numPr>
              <w:tabs>
                <w:tab w:val="left" w:pos="6120"/>
              </w:tabs>
              <w:spacing w:line="360" w:lineRule="auto"/>
              <w:ind w:left="540" w:hanging="540"/>
            </w:pPr>
            <w:r w:rsidRPr="00D44519">
              <w:rPr>
                <w:position w:val="-18"/>
              </w:rPr>
              <w:object w:dxaOrig="1280" w:dyaOrig="420" w14:anchorId="035F78B2">
                <v:shape id="_x0000_i1114" type="#_x0000_t75" style="width:63.6pt;height:21pt" o:ole="">
                  <v:imagedata r:id="rId185" o:title=""/>
                </v:shape>
                <o:OLEObject Type="Embed" ProgID="Equation.DSMT4" ShapeID="_x0000_i1114" DrawAspect="Content" ObjectID="_1654268823" r:id="rId186"/>
              </w:object>
            </w:r>
            <w:bookmarkEnd w:id="5"/>
          </w:p>
          <w:p w14:paraId="379081A4" w14:textId="77777777" w:rsidR="00D36015" w:rsidRPr="00216BBC" w:rsidRDefault="00D44519" w:rsidP="00A47AAB">
            <w:pPr>
              <w:pStyle w:val="ListParagraph"/>
              <w:numPr>
                <w:ilvl w:val="0"/>
                <w:numId w:val="17"/>
              </w:numPr>
              <w:tabs>
                <w:tab w:val="left" w:pos="6120"/>
              </w:tabs>
              <w:spacing w:line="360" w:lineRule="auto"/>
              <w:ind w:left="540" w:hanging="540"/>
              <w:rPr>
                <w:rFonts w:cs="Times New Roman"/>
                <w:position w:val="-18"/>
                <w:szCs w:val="24"/>
              </w:rPr>
            </w:pPr>
            <w:r w:rsidRPr="00D44519">
              <w:rPr>
                <w:position w:val="-18"/>
              </w:rPr>
              <w:object w:dxaOrig="1160" w:dyaOrig="420" w14:anchorId="00A5EDA7">
                <v:shape id="_x0000_i1115" type="#_x0000_t75" style="width:57.9pt;height:21pt" o:ole="">
                  <v:imagedata r:id="rId187" o:title=""/>
                </v:shape>
                <o:OLEObject Type="Embed" ProgID="Equation.DSMT4" ShapeID="_x0000_i1115" DrawAspect="Content" ObjectID="_1654268824" r:id="rId188"/>
              </w:object>
            </w:r>
          </w:p>
          <w:p w14:paraId="3DCA3DFB" w14:textId="77777777" w:rsidR="00D36015" w:rsidRPr="00216BBC" w:rsidRDefault="00D44519" w:rsidP="00A47AAB">
            <w:pPr>
              <w:pStyle w:val="ListParagraph"/>
              <w:numPr>
                <w:ilvl w:val="0"/>
                <w:numId w:val="17"/>
              </w:numPr>
              <w:tabs>
                <w:tab w:val="left" w:pos="540"/>
                <w:tab w:val="left" w:pos="6120"/>
              </w:tabs>
              <w:spacing w:line="360" w:lineRule="auto"/>
              <w:ind w:left="540" w:hanging="540"/>
              <w:rPr>
                <w:rFonts w:cs="Times New Roman"/>
                <w:position w:val="-18"/>
                <w:szCs w:val="24"/>
              </w:rPr>
            </w:pPr>
            <w:r w:rsidRPr="00D44519">
              <w:rPr>
                <w:position w:val="-22"/>
              </w:rPr>
              <w:object w:dxaOrig="1120" w:dyaOrig="540" w14:anchorId="789AE0DA">
                <v:shape id="_x0000_i1116" type="#_x0000_t75" style="width:56.1pt;height:27pt" o:ole="">
                  <v:imagedata r:id="rId189" o:title=""/>
                </v:shape>
                <o:OLEObject Type="Embed" ProgID="Equation.DSMT4" ShapeID="_x0000_i1116" DrawAspect="Content" ObjectID="_1654268825" r:id="rId190"/>
              </w:object>
            </w:r>
          </w:p>
          <w:p w14:paraId="12B89204" w14:textId="77777777" w:rsidR="00D36015" w:rsidRPr="00D36015" w:rsidRDefault="00D44519" w:rsidP="00A47AAB">
            <w:pPr>
              <w:pStyle w:val="ListParagraph"/>
              <w:numPr>
                <w:ilvl w:val="0"/>
                <w:numId w:val="17"/>
              </w:numPr>
              <w:tabs>
                <w:tab w:val="left" w:pos="540"/>
                <w:tab w:val="left" w:pos="6120"/>
              </w:tabs>
              <w:spacing w:line="360" w:lineRule="auto"/>
              <w:ind w:left="540" w:hanging="540"/>
              <w:rPr>
                <w:rFonts w:cs="Times New Roman"/>
                <w:position w:val="-18"/>
                <w:szCs w:val="24"/>
              </w:rPr>
            </w:pPr>
            <w:r w:rsidRPr="00D44519">
              <w:rPr>
                <w:position w:val="-22"/>
              </w:rPr>
              <w:object w:dxaOrig="1120" w:dyaOrig="540" w14:anchorId="68B10C72">
                <v:shape id="_x0000_i1117" type="#_x0000_t75" style="width:56.1pt;height:27pt" o:ole="">
                  <v:imagedata r:id="rId191" o:title=""/>
                </v:shape>
                <o:OLEObject Type="Embed" ProgID="Equation.DSMT4" ShapeID="_x0000_i1117" DrawAspect="Content" ObjectID="_1654268826" r:id="rId192"/>
              </w:object>
            </w:r>
          </w:p>
        </w:tc>
        <w:tc>
          <w:tcPr>
            <w:tcW w:w="3151" w:type="dxa"/>
          </w:tcPr>
          <w:p w14:paraId="4DC65009" w14:textId="77777777" w:rsidR="00D36015" w:rsidRPr="00216BBC" w:rsidRDefault="00D44519" w:rsidP="00A47AAB">
            <w:pPr>
              <w:pStyle w:val="ListParagraph"/>
              <w:numPr>
                <w:ilvl w:val="0"/>
                <w:numId w:val="17"/>
              </w:numPr>
              <w:tabs>
                <w:tab w:val="left" w:pos="540"/>
                <w:tab w:val="left" w:pos="6120"/>
              </w:tabs>
              <w:spacing w:line="360" w:lineRule="auto"/>
              <w:ind w:left="540" w:hanging="540"/>
              <w:rPr>
                <w:rFonts w:cs="Times New Roman"/>
                <w:position w:val="-18"/>
                <w:szCs w:val="24"/>
              </w:rPr>
            </w:pPr>
            <w:r w:rsidRPr="00D44519">
              <w:rPr>
                <w:position w:val="-18"/>
              </w:rPr>
              <w:object w:dxaOrig="1240" w:dyaOrig="460" w14:anchorId="6B376387">
                <v:shape id="_x0000_i1118" type="#_x0000_t75" style="width:62.1pt;height:23.4pt" o:ole="">
                  <v:imagedata r:id="rId193" o:title=""/>
                </v:shape>
                <o:OLEObject Type="Embed" ProgID="Equation.DSMT4" ShapeID="_x0000_i1118" DrawAspect="Content" ObjectID="_1654268827" r:id="rId194"/>
              </w:object>
            </w:r>
          </w:p>
          <w:p w14:paraId="4BF94608" w14:textId="77777777" w:rsidR="00D36015" w:rsidRPr="00216BBC" w:rsidRDefault="00D44519" w:rsidP="00A47AAB">
            <w:pPr>
              <w:pStyle w:val="ListParagraph"/>
              <w:numPr>
                <w:ilvl w:val="0"/>
                <w:numId w:val="17"/>
              </w:numPr>
              <w:tabs>
                <w:tab w:val="left" w:pos="540"/>
                <w:tab w:val="left" w:pos="6120"/>
              </w:tabs>
              <w:spacing w:line="360" w:lineRule="auto"/>
              <w:ind w:left="540" w:hanging="540"/>
              <w:rPr>
                <w:rFonts w:cs="Times New Roman"/>
                <w:position w:val="-18"/>
                <w:szCs w:val="24"/>
              </w:rPr>
            </w:pPr>
            <w:r w:rsidRPr="00D44519">
              <w:rPr>
                <w:position w:val="-28"/>
              </w:rPr>
              <w:object w:dxaOrig="1280" w:dyaOrig="600" w14:anchorId="46F22462">
                <v:shape id="_x0000_i1119" type="#_x0000_t75" style="width:63.6pt;height:30pt" o:ole="">
                  <v:imagedata r:id="rId195" o:title=""/>
                </v:shape>
                <o:OLEObject Type="Embed" ProgID="Equation.DSMT4" ShapeID="_x0000_i1119" DrawAspect="Content" ObjectID="_1654268828" r:id="rId196"/>
              </w:object>
            </w:r>
          </w:p>
          <w:p w14:paraId="350075CD" w14:textId="77777777" w:rsidR="00D36015" w:rsidRDefault="00D44519" w:rsidP="00A47AAB">
            <w:pPr>
              <w:pStyle w:val="ListParagraph"/>
              <w:numPr>
                <w:ilvl w:val="0"/>
                <w:numId w:val="17"/>
              </w:numPr>
              <w:tabs>
                <w:tab w:val="left" w:pos="6120"/>
              </w:tabs>
              <w:spacing w:line="360" w:lineRule="auto"/>
              <w:ind w:left="540" w:hanging="540"/>
            </w:pPr>
            <w:r w:rsidRPr="00D44519">
              <w:rPr>
                <w:position w:val="-22"/>
              </w:rPr>
              <w:object w:dxaOrig="1219" w:dyaOrig="460" w14:anchorId="526AA4A2">
                <v:shape id="_x0000_i1120" type="#_x0000_t75" style="width:60.9pt;height:23.4pt" o:ole="">
                  <v:imagedata r:id="rId197" o:title=""/>
                </v:shape>
                <o:OLEObject Type="Embed" ProgID="Equation.DSMT4" ShapeID="_x0000_i1120" DrawAspect="Content" ObjectID="_1654268829" r:id="rId198"/>
              </w:object>
            </w:r>
          </w:p>
          <w:p w14:paraId="6DB40B97" w14:textId="77777777" w:rsidR="00CD235B" w:rsidRPr="00D36015" w:rsidRDefault="00CD235B" w:rsidP="00A47AAB">
            <w:pPr>
              <w:pStyle w:val="ListParagraph"/>
              <w:numPr>
                <w:ilvl w:val="0"/>
                <w:numId w:val="17"/>
              </w:numPr>
              <w:tabs>
                <w:tab w:val="left" w:pos="6120"/>
              </w:tabs>
              <w:spacing w:line="360" w:lineRule="auto"/>
              <w:ind w:left="540" w:hanging="540"/>
            </w:pPr>
            <w:r w:rsidRPr="00D44519">
              <w:rPr>
                <w:position w:val="-24"/>
              </w:rPr>
              <w:object w:dxaOrig="1100" w:dyaOrig="480" w14:anchorId="603ABD4E">
                <v:shape id="_x0000_i1121" type="#_x0000_t75" style="width:54.6pt;height:24pt" o:ole="">
                  <v:imagedata r:id="rId199" o:title=""/>
                </v:shape>
                <o:OLEObject Type="Embed" ProgID="Equation.DSMT4" ShapeID="_x0000_i1121" DrawAspect="Content" ObjectID="_1654268830" r:id="rId200"/>
              </w:object>
            </w:r>
          </w:p>
        </w:tc>
        <w:bookmarkStart w:id="6" w:name="_Hlk491450350"/>
        <w:tc>
          <w:tcPr>
            <w:tcW w:w="3167" w:type="dxa"/>
          </w:tcPr>
          <w:p w14:paraId="2F2DA30E" w14:textId="77777777" w:rsidR="00D36015" w:rsidRDefault="00D44519" w:rsidP="00A47AAB">
            <w:pPr>
              <w:pStyle w:val="ListParagraph"/>
              <w:numPr>
                <w:ilvl w:val="0"/>
                <w:numId w:val="17"/>
              </w:numPr>
              <w:tabs>
                <w:tab w:val="left" w:pos="6120"/>
              </w:tabs>
              <w:spacing w:line="360" w:lineRule="auto"/>
              <w:ind w:left="540" w:hanging="540"/>
            </w:pPr>
            <w:r w:rsidRPr="00D44519">
              <w:rPr>
                <w:position w:val="-24"/>
              </w:rPr>
              <w:object w:dxaOrig="1300" w:dyaOrig="480" w14:anchorId="487D4D1A">
                <v:shape id="_x0000_i1122" type="#_x0000_t75" style="width:65.4pt;height:24pt" o:ole="">
                  <v:imagedata r:id="rId201" o:title=""/>
                </v:shape>
                <o:OLEObject Type="Embed" ProgID="Equation.DSMT4" ShapeID="_x0000_i1122" DrawAspect="Content" ObjectID="_1654268831" r:id="rId202"/>
              </w:object>
            </w:r>
            <w:bookmarkEnd w:id="6"/>
          </w:p>
          <w:bookmarkStart w:id="7" w:name="_Hlk491450354"/>
          <w:p w14:paraId="04D52C07" w14:textId="77777777" w:rsidR="00D36015" w:rsidRDefault="00D44519" w:rsidP="00A47AAB">
            <w:pPr>
              <w:pStyle w:val="ListParagraph"/>
              <w:numPr>
                <w:ilvl w:val="0"/>
                <w:numId w:val="17"/>
              </w:numPr>
              <w:tabs>
                <w:tab w:val="left" w:pos="6120"/>
              </w:tabs>
              <w:spacing w:line="360" w:lineRule="auto"/>
              <w:ind w:left="540" w:hanging="540"/>
            </w:pPr>
            <w:r w:rsidRPr="00D44519">
              <w:rPr>
                <w:position w:val="-22"/>
              </w:rPr>
              <w:object w:dxaOrig="1380" w:dyaOrig="540" w14:anchorId="0A03AA47">
                <v:shape id="_x0000_i1123" type="#_x0000_t75" style="width:69pt;height:27pt" o:ole="">
                  <v:imagedata r:id="rId203" o:title=""/>
                </v:shape>
                <o:OLEObject Type="Embed" ProgID="Equation.DSMT4" ShapeID="_x0000_i1123" DrawAspect="Content" ObjectID="_1654268832" r:id="rId204"/>
              </w:object>
            </w:r>
            <w:bookmarkEnd w:id="7"/>
          </w:p>
          <w:bookmarkStart w:id="8" w:name="_Hlk491450368"/>
          <w:p w14:paraId="0106B727" w14:textId="77777777" w:rsidR="00EA58D2" w:rsidRDefault="00EA58D2" w:rsidP="00A47AAB">
            <w:pPr>
              <w:pStyle w:val="ListParagraph"/>
              <w:numPr>
                <w:ilvl w:val="0"/>
                <w:numId w:val="17"/>
              </w:numPr>
              <w:tabs>
                <w:tab w:val="left" w:pos="6120"/>
              </w:tabs>
              <w:spacing w:line="360" w:lineRule="auto"/>
              <w:ind w:left="540" w:hanging="540"/>
            </w:pPr>
            <w:r w:rsidRPr="00D44519">
              <w:rPr>
                <w:position w:val="-18"/>
              </w:rPr>
              <w:object w:dxaOrig="1200" w:dyaOrig="420" w14:anchorId="49A81260">
                <v:shape id="_x0000_i1124" type="#_x0000_t75" style="width:60pt;height:21pt" o:ole="">
                  <v:imagedata r:id="rId205" o:title=""/>
                </v:shape>
                <o:OLEObject Type="Embed" ProgID="Equation.DSMT4" ShapeID="_x0000_i1124" DrawAspect="Content" ObjectID="_1654268833" r:id="rId206"/>
              </w:object>
            </w:r>
            <w:bookmarkEnd w:id="8"/>
          </w:p>
          <w:p w14:paraId="79AD05E4" w14:textId="77777777" w:rsidR="00CD235B" w:rsidRPr="00D36015" w:rsidRDefault="00670D02" w:rsidP="00A47AAB">
            <w:pPr>
              <w:pStyle w:val="ListParagraph"/>
              <w:numPr>
                <w:ilvl w:val="0"/>
                <w:numId w:val="17"/>
              </w:numPr>
              <w:tabs>
                <w:tab w:val="left" w:pos="6120"/>
              </w:tabs>
              <w:spacing w:line="360" w:lineRule="auto"/>
              <w:ind w:left="540" w:hanging="540"/>
            </w:pPr>
            <w:r w:rsidRPr="00670D02">
              <w:rPr>
                <w:position w:val="-6"/>
              </w:rPr>
              <w:object w:dxaOrig="920" w:dyaOrig="279" w14:anchorId="4FD5C9A3">
                <v:shape id="_x0000_i1125" type="#_x0000_t75" style="width:45.9pt;height:14.4pt" o:ole="">
                  <v:imagedata r:id="rId207" o:title=""/>
                </v:shape>
                <o:OLEObject Type="Embed" ProgID="Equation.DSMT4" ShapeID="_x0000_i1125" DrawAspect="Content" ObjectID="_1654268834" r:id="rId208"/>
              </w:object>
            </w:r>
            <w:r>
              <w:t xml:space="preserve"> </w:t>
            </w:r>
          </w:p>
        </w:tc>
      </w:tr>
    </w:tbl>
    <w:p w14:paraId="7BF17E0E" w14:textId="77777777" w:rsidR="00143669" w:rsidRDefault="00143669" w:rsidP="00143669"/>
    <w:p w14:paraId="7A7DCEF3" w14:textId="77777777" w:rsidR="00F2534C" w:rsidRDefault="00235F9D" w:rsidP="00235F9D">
      <w:pPr>
        <w:tabs>
          <w:tab w:val="left" w:pos="1080"/>
          <w:tab w:val="left" w:pos="6120"/>
        </w:tabs>
        <w:spacing w:line="360" w:lineRule="auto"/>
      </w:pPr>
      <w:r>
        <w:rPr>
          <w:rFonts w:cs="Times New Roman"/>
          <w:szCs w:val="24"/>
        </w:rPr>
        <w:t>(</w:t>
      </w:r>
      <w:r>
        <w:rPr>
          <w:rFonts w:cs="Times New Roman"/>
          <w:b/>
          <w:szCs w:val="24"/>
        </w:rPr>
        <w:t>25</w:t>
      </w:r>
      <w:r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sym w:font="Symbol" w:char="F02D"/>
      </w:r>
      <w:r>
        <w:rPr>
          <w:rFonts w:cs="Times New Roman"/>
          <w:szCs w:val="24"/>
        </w:rPr>
        <w:t xml:space="preserve"> </w:t>
      </w:r>
      <w:r>
        <w:rPr>
          <w:rFonts w:cs="Times New Roman"/>
          <w:b/>
          <w:szCs w:val="24"/>
        </w:rPr>
        <w:t>31</w:t>
      </w:r>
      <w:r>
        <w:rPr>
          <w:rFonts w:cs="Times New Roman"/>
          <w:szCs w:val="24"/>
        </w:rPr>
        <w:t>)</w:t>
      </w:r>
      <w:r>
        <w:rPr>
          <w:rFonts w:cs="Times New Roman"/>
          <w:szCs w:val="24"/>
        </w:rPr>
        <w:tab/>
      </w:r>
      <w:r w:rsidR="00461DD0" w:rsidRPr="00D020E9">
        <w:rPr>
          <w:rFonts w:cs="Times New Roman"/>
          <w:szCs w:val="24"/>
        </w:rPr>
        <w:t>Evaluate the expression without using a calculator</w:t>
      </w:r>
    </w:p>
    <w:tbl>
      <w:tblPr>
        <w:tblStyle w:val="TableGrid"/>
        <w:tblW w:w="4700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66"/>
        <w:gridCol w:w="2902"/>
        <w:gridCol w:w="1986"/>
        <w:gridCol w:w="2992"/>
      </w:tblGrid>
      <w:tr w:rsidR="00403AC7" w14:paraId="495D5F1D" w14:textId="77777777" w:rsidTr="00403AC7">
        <w:tc>
          <w:tcPr>
            <w:tcW w:w="2470" w:type="dxa"/>
          </w:tcPr>
          <w:p w14:paraId="477947D3" w14:textId="77777777" w:rsidR="00403AC7" w:rsidRDefault="00403AC7" w:rsidP="00A47AAB">
            <w:pPr>
              <w:pStyle w:val="ListParagraph"/>
              <w:numPr>
                <w:ilvl w:val="0"/>
                <w:numId w:val="17"/>
              </w:numPr>
              <w:tabs>
                <w:tab w:val="left" w:pos="5760"/>
              </w:tabs>
              <w:spacing w:line="360" w:lineRule="auto"/>
              <w:ind w:left="522" w:hanging="540"/>
            </w:pPr>
            <w:r w:rsidRPr="00D44519">
              <w:rPr>
                <w:position w:val="-18"/>
              </w:rPr>
              <w:object w:dxaOrig="780" w:dyaOrig="420" w14:anchorId="57A5471C">
                <v:shape id="_x0000_i1126" type="#_x0000_t75" style="width:39pt;height:21pt" o:ole="">
                  <v:imagedata r:id="rId209" o:title=""/>
                </v:shape>
                <o:OLEObject Type="Embed" ProgID="Equation.DSMT4" ShapeID="_x0000_i1126" DrawAspect="Content" ObjectID="_1654268835" r:id="rId210"/>
              </w:object>
            </w:r>
          </w:p>
          <w:p w14:paraId="12C533C2" w14:textId="77777777" w:rsidR="00403AC7" w:rsidRPr="00461DD0" w:rsidRDefault="00403AC7" w:rsidP="00A47AAB">
            <w:pPr>
              <w:pStyle w:val="ListParagraph"/>
              <w:numPr>
                <w:ilvl w:val="0"/>
                <w:numId w:val="17"/>
              </w:numPr>
              <w:tabs>
                <w:tab w:val="left" w:pos="5760"/>
              </w:tabs>
              <w:ind w:left="522" w:hanging="540"/>
            </w:pPr>
            <w:r w:rsidRPr="00D44519">
              <w:rPr>
                <w:position w:val="-20"/>
              </w:rPr>
              <w:object w:dxaOrig="720" w:dyaOrig="520" w14:anchorId="7AA5CF4A">
                <v:shape id="_x0000_i1127" type="#_x0000_t75" style="width:36pt;height:26.4pt" o:ole="">
                  <v:imagedata r:id="rId211" o:title=""/>
                </v:shape>
                <o:OLEObject Type="Embed" ProgID="Equation.DSMT4" ShapeID="_x0000_i1127" DrawAspect="Content" ObjectID="_1654268836" r:id="rId212"/>
              </w:object>
            </w:r>
          </w:p>
        </w:tc>
        <w:tc>
          <w:tcPr>
            <w:tcW w:w="2470" w:type="dxa"/>
          </w:tcPr>
          <w:p w14:paraId="325F659B" w14:textId="77777777" w:rsidR="00403AC7" w:rsidRDefault="00403AC7" w:rsidP="00A47AAB">
            <w:pPr>
              <w:pStyle w:val="ListParagraph"/>
              <w:numPr>
                <w:ilvl w:val="0"/>
                <w:numId w:val="17"/>
              </w:numPr>
              <w:tabs>
                <w:tab w:val="left" w:pos="5760"/>
              </w:tabs>
              <w:spacing w:line="360" w:lineRule="auto"/>
              <w:ind w:hanging="507"/>
            </w:pPr>
            <w:r w:rsidRPr="00D44519">
              <w:rPr>
                <w:position w:val="-18"/>
              </w:rPr>
              <w:object w:dxaOrig="859" w:dyaOrig="460" w14:anchorId="460E4D15">
                <v:shape id="_x0000_i1128" type="#_x0000_t75" style="width:42.6pt;height:23.4pt" o:ole="">
                  <v:imagedata r:id="rId213" o:title=""/>
                </v:shape>
                <o:OLEObject Type="Embed" ProgID="Equation.DSMT4" ShapeID="_x0000_i1128" DrawAspect="Content" ObjectID="_1654268837" r:id="rId214"/>
              </w:object>
            </w:r>
          </w:p>
          <w:p w14:paraId="10C9B3C4" w14:textId="77777777" w:rsidR="00403AC7" w:rsidRPr="00461DD0" w:rsidRDefault="00403AC7" w:rsidP="00A47AAB">
            <w:pPr>
              <w:pStyle w:val="ListParagraph"/>
              <w:numPr>
                <w:ilvl w:val="0"/>
                <w:numId w:val="17"/>
              </w:numPr>
              <w:tabs>
                <w:tab w:val="left" w:pos="5760"/>
              </w:tabs>
              <w:ind w:hanging="507"/>
            </w:pPr>
            <w:r w:rsidRPr="00D44519">
              <w:rPr>
                <w:position w:val="-28"/>
              </w:rPr>
              <w:object w:dxaOrig="880" w:dyaOrig="600" w14:anchorId="2DAFFA91">
                <v:shape id="_x0000_i1129" type="#_x0000_t75" style="width:44.4pt;height:30pt" o:ole="">
                  <v:imagedata r:id="rId215" o:title=""/>
                </v:shape>
                <o:OLEObject Type="Embed" ProgID="Equation.DSMT4" ShapeID="_x0000_i1129" DrawAspect="Content" ObjectID="_1654268838" r:id="rId216"/>
              </w:object>
            </w:r>
          </w:p>
        </w:tc>
        <w:tc>
          <w:tcPr>
            <w:tcW w:w="2470" w:type="dxa"/>
          </w:tcPr>
          <w:p w14:paraId="2502327B" w14:textId="77777777" w:rsidR="00403AC7" w:rsidRDefault="00403AC7" w:rsidP="00A47AAB">
            <w:pPr>
              <w:pStyle w:val="ListParagraph"/>
              <w:numPr>
                <w:ilvl w:val="0"/>
                <w:numId w:val="17"/>
              </w:numPr>
              <w:tabs>
                <w:tab w:val="left" w:pos="5760"/>
              </w:tabs>
              <w:spacing w:line="360" w:lineRule="auto"/>
              <w:ind w:left="620" w:hanging="540"/>
            </w:pPr>
            <w:r w:rsidRPr="00D44519">
              <w:rPr>
                <w:position w:val="-18"/>
              </w:rPr>
              <w:object w:dxaOrig="859" w:dyaOrig="499" w14:anchorId="532C61A5">
                <v:shape id="_x0000_i1130" type="#_x0000_t75" style="width:42.6pt;height:24.9pt" o:ole="">
                  <v:imagedata r:id="rId217" o:title=""/>
                </v:shape>
                <o:OLEObject Type="Embed" ProgID="Equation.DSMT4" ShapeID="_x0000_i1130" DrawAspect="Content" ObjectID="_1654268839" r:id="rId218"/>
              </w:object>
            </w:r>
          </w:p>
          <w:bookmarkStart w:id="9" w:name="_Hlk491450899"/>
          <w:p w14:paraId="60576F13" w14:textId="77777777" w:rsidR="00403AC7" w:rsidRPr="00461DD0" w:rsidRDefault="00403AC7" w:rsidP="00A47AAB">
            <w:pPr>
              <w:pStyle w:val="ListParagraph"/>
              <w:numPr>
                <w:ilvl w:val="0"/>
                <w:numId w:val="17"/>
              </w:numPr>
              <w:tabs>
                <w:tab w:val="left" w:pos="5760"/>
              </w:tabs>
              <w:ind w:left="620" w:hanging="540"/>
            </w:pPr>
            <w:r w:rsidRPr="00D44519">
              <w:rPr>
                <w:position w:val="-18"/>
              </w:rPr>
              <w:object w:dxaOrig="880" w:dyaOrig="460" w14:anchorId="68AAD007">
                <v:shape id="_x0000_i1131" type="#_x0000_t75" style="width:43.5pt;height:22.5pt" o:ole="">
                  <v:imagedata r:id="rId219" o:title=""/>
                </v:shape>
                <o:OLEObject Type="Embed" ProgID="Equation.DSMT4" ShapeID="_x0000_i1131" DrawAspect="Content" ObjectID="_1654268840" r:id="rId220"/>
              </w:object>
            </w:r>
            <w:bookmarkEnd w:id="9"/>
          </w:p>
        </w:tc>
        <w:bookmarkStart w:id="10" w:name="_Hlk491450950"/>
        <w:tc>
          <w:tcPr>
            <w:tcW w:w="2471" w:type="dxa"/>
          </w:tcPr>
          <w:p w14:paraId="154D164E" w14:textId="77777777" w:rsidR="00403AC7" w:rsidRPr="00461DD0" w:rsidRDefault="00403AC7" w:rsidP="00A47AAB">
            <w:pPr>
              <w:pStyle w:val="ListParagraph"/>
              <w:numPr>
                <w:ilvl w:val="0"/>
                <w:numId w:val="17"/>
              </w:numPr>
              <w:tabs>
                <w:tab w:val="left" w:pos="5760"/>
              </w:tabs>
              <w:spacing w:line="360" w:lineRule="auto"/>
              <w:ind w:hanging="587"/>
            </w:pPr>
            <w:r w:rsidRPr="00403AC7">
              <w:rPr>
                <w:position w:val="-40"/>
              </w:rPr>
              <w:object w:dxaOrig="980" w:dyaOrig="780" w14:anchorId="7BFB9B9E">
                <v:shape id="_x0000_i1132" type="#_x0000_t75" style="width:48.9pt;height:39pt" o:ole="">
                  <v:imagedata r:id="rId221" o:title=""/>
                </v:shape>
                <o:OLEObject Type="Embed" ProgID="Equation.DSMT4" ShapeID="_x0000_i1132" DrawAspect="Content" ObjectID="_1654268841" r:id="rId222"/>
              </w:object>
            </w:r>
            <w:bookmarkEnd w:id="10"/>
          </w:p>
        </w:tc>
      </w:tr>
    </w:tbl>
    <w:p w14:paraId="1E16BEE4" w14:textId="77777777" w:rsidR="00403AC7" w:rsidRDefault="00403AC7" w:rsidP="003215D4">
      <w:pPr>
        <w:tabs>
          <w:tab w:val="left" w:pos="2880"/>
        </w:tabs>
        <w:spacing w:line="360" w:lineRule="auto"/>
      </w:pPr>
    </w:p>
    <w:p w14:paraId="69A6051F" w14:textId="77777777" w:rsidR="003215D4" w:rsidRDefault="00235F9D" w:rsidP="00235F9D">
      <w:pPr>
        <w:tabs>
          <w:tab w:val="left" w:pos="1080"/>
        </w:tabs>
        <w:spacing w:line="360" w:lineRule="auto"/>
      </w:pPr>
      <w:r>
        <w:rPr>
          <w:rFonts w:cs="Times New Roman"/>
          <w:szCs w:val="24"/>
        </w:rPr>
        <w:t>(</w:t>
      </w:r>
      <w:r>
        <w:rPr>
          <w:rFonts w:cs="Times New Roman"/>
          <w:b/>
          <w:szCs w:val="24"/>
        </w:rPr>
        <w:t>32</w:t>
      </w:r>
      <w:r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sym w:font="Symbol" w:char="F02D"/>
      </w:r>
      <w:r>
        <w:rPr>
          <w:rFonts w:cs="Times New Roman"/>
          <w:szCs w:val="24"/>
        </w:rPr>
        <w:t xml:space="preserve"> </w:t>
      </w:r>
      <w:r w:rsidR="00AA7717">
        <w:rPr>
          <w:rFonts w:cs="Times New Roman"/>
          <w:b/>
          <w:szCs w:val="24"/>
        </w:rPr>
        <w:t>40</w:t>
      </w:r>
      <w:r>
        <w:rPr>
          <w:rFonts w:cs="Times New Roman"/>
          <w:szCs w:val="24"/>
        </w:rPr>
        <w:t>)</w:t>
      </w:r>
      <w:r>
        <w:rPr>
          <w:rFonts w:cs="Times New Roman"/>
          <w:szCs w:val="24"/>
        </w:rPr>
        <w:tab/>
      </w:r>
      <w:bookmarkStart w:id="11" w:name="_Hlk491451172"/>
      <w:r>
        <w:t>Simplify</w:t>
      </w:r>
      <w:bookmarkEnd w:id="11"/>
    </w:p>
    <w:tbl>
      <w:tblPr>
        <w:tblStyle w:val="TableGrid"/>
        <w:tblW w:w="4700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41"/>
        <w:gridCol w:w="3252"/>
        <w:gridCol w:w="3253"/>
      </w:tblGrid>
      <w:tr w:rsidR="003215D4" w14:paraId="5A955BCB" w14:textId="77777777" w:rsidTr="00067C7E">
        <w:tc>
          <w:tcPr>
            <w:tcW w:w="3287" w:type="dxa"/>
          </w:tcPr>
          <w:p w14:paraId="211F5D5E" w14:textId="77777777" w:rsidR="003215D4" w:rsidRDefault="00D44519" w:rsidP="00A47AAB">
            <w:pPr>
              <w:pStyle w:val="ListParagraph"/>
              <w:widowControl w:val="0"/>
              <w:numPr>
                <w:ilvl w:val="0"/>
                <w:numId w:val="17"/>
              </w:numPr>
              <w:spacing w:line="276" w:lineRule="auto"/>
              <w:ind w:left="540" w:hanging="540"/>
            </w:pPr>
            <w:r w:rsidRPr="00D44519">
              <w:rPr>
                <w:position w:val="-24"/>
              </w:rPr>
              <w:object w:dxaOrig="680" w:dyaOrig="480" w14:anchorId="7E8DFEFF">
                <v:shape id="_x0000_i1133" type="#_x0000_t75" style="width:33.9pt;height:24pt" o:ole="">
                  <v:imagedata r:id="rId223" o:title=""/>
                </v:shape>
                <o:OLEObject Type="Embed" ProgID="Equation.DSMT4" ShapeID="_x0000_i1133" DrawAspect="Content" ObjectID="_1654268842" r:id="rId224"/>
              </w:object>
            </w:r>
          </w:p>
          <w:p w14:paraId="4B4D903A" w14:textId="77777777" w:rsidR="00A80903" w:rsidRDefault="00A80903" w:rsidP="00A47AAB">
            <w:pPr>
              <w:pStyle w:val="ListParagraph"/>
              <w:widowControl w:val="0"/>
              <w:numPr>
                <w:ilvl w:val="0"/>
                <w:numId w:val="17"/>
              </w:numPr>
              <w:spacing w:line="276" w:lineRule="auto"/>
              <w:ind w:left="540" w:hanging="540"/>
            </w:pPr>
            <w:r w:rsidRPr="00D44519">
              <w:rPr>
                <w:position w:val="-24"/>
              </w:rPr>
              <w:object w:dxaOrig="859" w:dyaOrig="560" w14:anchorId="287C6D8E">
                <v:shape id="_x0000_i1134" type="#_x0000_t75" style="width:42.6pt;height:27.6pt" o:ole="">
                  <v:imagedata r:id="rId225" o:title=""/>
                </v:shape>
                <o:OLEObject Type="Embed" ProgID="Equation.DSMT4" ShapeID="_x0000_i1134" DrawAspect="Content" ObjectID="_1654268843" r:id="rId226"/>
              </w:object>
            </w:r>
          </w:p>
          <w:p w14:paraId="79A2D9EF" w14:textId="77777777" w:rsidR="0048189D" w:rsidRPr="003215D4" w:rsidRDefault="0048189D" w:rsidP="00A47AAB">
            <w:pPr>
              <w:pStyle w:val="ListParagraph"/>
              <w:widowControl w:val="0"/>
              <w:numPr>
                <w:ilvl w:val="0"/>
                <w:numId w:val="17"/>
              </w:numPr>
              <w:spacing w:line="360" w:lineRule="auto"/>
              <w:ind w:left="540" w:hanging="540"/>
            </w:pPr>
            <w:r w:rsidRPr="00D44519">
              <w:rPr>
                <w:position w:val="-6"/>
              </w:rPr>
              <w:object w:dxaOrig="780" w:dyaOrig="499" w14:anchorId="4883B03C">
                <v:shape id="_x0000_i1135" type="#_x0000_t75" style="width:39pt;height:24.9pt" o:ole="">
                  <v:imagedata r:id="rId227" o:title=""/>
                </v:shape>
                <o:OLEObject Type="Embed" ProgID="Equation.DSMT4" ShapeID="_x0000_i1135" DrawAspect="Content" ObjectID="_1654268844" r:id="rId228"/>
              </w:object>
            </w:r>
          </w:p>
        </w:tc>
        <w:tc>
          <w:tcPr>
            <w:tcW w:w="3301" w:type="dxa"/>
          </w:tcPr>
          <w:p w14:paraId="778F8FFF" w14:textId="77777777" w:rsidR="00A80903" w:rsidRDefault="00A80903" w:rsidP="00A47AAB">
            <w:pPr>
              <w:pStyle w:val="ListParagraph"/>
              <w:widowControl w:val="0"/>
              <w:numPr>
                <w:ilvl w:val="0"/>
                <w:numId w:val="17"/>
              </w:numPr>
              <w:spacing w:line="360" w:lineRule="auto"/>
              <w:ind w:left="540" w:hanging="540"/>
            </w:pPr>
            <w:r w:rsidRPr="00D44519">
              <w:rPr>
                <w:position w:val="-6"/>
              </w:rPr>
              <w:object w:dxaOrig="700" w:dyaOrig="380" w14:anchorId="7F0CCADB">
                <v:shape id="_x0000_i1136" type="#_x0000_t75" style="width:35.1pt;height:18.9pt" o:ole="">
                  <v:imagedata r:id="rId229" o:title=""/>
                </v:shape>
                <o:OLEObject Type="Embed" ProgID="Equation.DSMT4" ShapeID="_x0000_i1136" DrawAspect="Content" ObjectID="_1654268845" r:id="rId230"/>
              </w:object>
            </w:r>
          </w:p>
          <w:p w14:paraId="5994124F" w14:textId="77777777" w:rsidR="0048189D" w:rsidRDefault="0048189D" w:rsidP="00A47AAB">
            <w:pPr>
              <w:pStyle w:val="ListParagraph"/>
              <w:widowControl w:val="0"/>
              <w:numPr>
                <w:ilvl w:val="0"/>
                <w:numId w:val="17"/>
              </w:numPr>
              <w:spacing w:line="360" w:lineRule="auto"/>
              <w:ind w:left="540" w:hanging="540"/>
            </w:pPr>
            <w:r w:rsidRPr="00D44519">
              <w:rPr>
                <w:position w:val="-6"/>
              </w:rPr>
              <w:object w:dxaOrig="740" w:dyaOrig="380" w14:anchorId="28CF2454">
                <v:shape id="_x0000_i1137" type="#_x0000_t75" style="width:36.6pt;height:18.9pt" o:ole="">
                  <v:imagedata r:id="rId231" o:title=""/>
                </v:shape>
                <o:OLEObject Type="Embed" ProgID="Equation.DSMT4" ShapeID="_x0000_i1137" DrawAspect="Content" ObjectID="_1654268846" r:id="rId232"/>
              </w:object>
            </w:r>
          </w:p>
          <w:p w14:paraId="208F5776" w14:textId="77777777" w:rsidR="00AA7717" w:rsidRPr="003215D4" w:rsidRDefault="00AA7717" w:rsidP="00A47AAB">
            <w:pPr>
              <w:pStyle w:val="ListParagraph"/>
              <w:widowControl w:val="0"/>
              <w:numPr>
                <w:ilvl w:val="0"/>
                <w:numId w:val="17"/>
              </w:numPr>
              <w:spacing w:line="276" w:lineRule="auto"/>
              <w:ind w:left="540" w:hanging="540"/>
            </w:pPr>
            <w:r w:rsidRPr="00D44519">
              <w:rPr>
                <w:position w:val="-6"/>
              </w:rPr>
              <w:object w:dxaOrig="639" w:dyaOrig="380" w14:anchorId="2DB16C3B">
                <v:shape id="_x0000_i1138" type="#_x0000_t75" style="width:32.1pt;height:18.9pt" o:ole="">
                  <v:imagedata r:id="rId233" o:title=""/>
                </v:shape>
                <o:OLEObject Type="Embed" ProgID="Equation.DSMT4" ShapeID="_x0000_i1138" DrawAspect="Content" ObjectID="_1654268847" r:id="rId234"/>
              </w:object>
            </w:r>
          </w:p>
        </w:tc>
        <w:bookmarkStart w:id="12" w:name="_Hlk491451546"/>
        <w:tc>
          <w:tcPr>
            <w:tcW w:w="3293" w:type="dxa"/>
          </w:tcPr>
          <w:p w14:paraId="361B1FE3" w14:textId="77777777" w:rsidR="009F5370" w:rsidRDefault="009F5370" w:rsidP="00A47AAB">
            <w:pPr>
              <w:pStyle w:val="ListParagraph"/>
              <w:widowControl w:val="0"/>
              <w:numPr>
                <w:ilvl w:val="0"/>
                <w:numId w:val="17"/>
              </w:numPr>
              <w:spacing w:line="276" w:lineRule="auto"/>
              <w:ind w:left="540" w:hanging="540"/>
            </w:pPr>
            <w:r w:rsidRPr="00D44519">
              <w:rPr>
                <w:position w:val="-6"/>
              </w:rPr>
              <w:object w:dxaOrig="780" w:dyaOrig="380" w14:anchorId="0A91D260">
                <v:shape id="_x0000_i1139" type="#_x0000_t75" style="width:39.6pt;height:18.9pt" o:ole="">
                  <v:imagedata r:id="rId235" o:title=""/>
                </v:shape>
                <o:OLEObject Type="Embed" ProgID="Equation.DSMT4" ShapeID="_x0000_i1139" DrawAspect="Content" ObjectID="_1654268848" r:id="rId236"/>
              </w:object>
            </w:r>
            <w:bookmarkEnd w:id="12"/>
          </w:p>
          <w:p w14:paraId="49A30F05" w14:textId="77777777" w:rsidR="00AA7717" w:rsidRDefault="00AA7717" w:rsidP="00A47AAB">
            <w:pPr>
              <w:pStyle w:val="ListParagraph"/>
              <w:widowControl w:val="0"/>
              <w:numPr>
                <w:ilvl w:val="0"/>
                <w:numId w:val="17"/>
              </w:numPr>
              <w:spacing w:line="276" w:lineRule="auto"/>
              <w:ind w:left="540" w:hanging="540"/>
            </w:pPr>
            <w:r w:rsidRPr="00D44519">
              <w:rPr>
                <w:position w:val="-24"/>
              </w:rPr>
              <w:object w:dxaOrig="880" w:dyaOrig="560" w14:anchorId="17407688">
                <v:shape id="_x0000_i1140" type="#_x0000_t75" style="width:43.5pt;height:27.6pt" o:ole="">
                  <v:imagedata r:id="rId237" o:title=""/>
                </v:shape>
                <o:OLEObject Type="Embed" ProgID="Equation.DSMT4" ShapeID="_x0000_i1140" DrawAspect="Content" ObjectID="_1654268849" r:id="rId238"/>
              </w:object>
            </w:r>
          </w:p>
          <w:bookmarkStart w:id="13" w:name="_Hlk491452735"/>
          <w:p w14:paraId="0F841E91" w14:textId="77777777" w:rsidR="00AA7717" w:rsidRPr="003215D4" w:rsidRDefault="00AA7717" w:rsidP="00A47AAB">
            <w:pPr>
              <w:pStyle w:val="ListParagraph"/>
              <w:widowControl w:val="0"/>
              <w:numPr>
                <w:ilvl w:val="0"/>
                <w:numId w:val="17"/>
              </w:numPr>
              <w:spacing w:line="276" w:lineRule="auto"/>
              <w:ind w:left="540" w:hanging="540"/>
            </w:pPr>
            <w:r w:rsidRPr="00D44519">
              <w:rPr>
                <w:position w:val="-6"/>
              </w:rPr>
              <w:object w:dxaOrig="1040" w:dyaOrig="480" w14:anchorId="1F100817">
                <v:shape id="_x0000_i1141" type="#_x0000_t75" style="width:52.5pt;height:24pt" o:ole="">
                  <v:imagedata r:id="rId239" o:title=""/>
                </v:shape>
                <o:OLEObject Type="Embed" ProgID="Equation.DSMT4" ShapeID="_x0000_i1141" DrawAspect="Content" ObjectID="_1654268850" r:id="rId240"/>
              </w:object>
            </w:r>
            <w:bookmarkEnd w:id="13"/>
          </w:p>
        </w:tc>
      </w:tr>
    </w:tbl>
    <w:p w14:paraId="2EEF60A6" w14:textId="77777777" w:rsidR="003215D4" w:rsidRDefault="003215D4" w:rsidP="005C2570"/>
    <w:p w14:paraId="305B9B58" w14:textId="77777777" w:rsidR="005C2570" w:rsidRDefault="005C2570" w:rsidP="005C2570">
      <w:pPr>
        <w:tabs>
          <w:tab w:val="left" w:pos="1080"/>
        </w:tabs>
        <w:spacing w:line="360" w:lineRule="auto"/>
      </w:pPr>
      <w:r>
        <w:rPr>
          <w:rFonts w:cs="Times New Roman"/>
          <w:szCs w:val="24"/>
        </w:rPr>
        <w:t>(</w:t>
      </w:r>
      <w:r>
        <w:rPr>
          <w:rFonts w:cs="Times New Roman"/>
          <w:b/>
          <w:szCs w:val="24"/>
        </w:rPr>
        <w:t>41</w:t>
      </w:r>
      <w:r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sym w:font="Symbol" w:char="F02D"/>
      </w:r>
      <w:r>
        <w:rPr>
          <w:rFonts w:cs="Times New Roman"/>
          <w:szCs w:val="24"/>
        </w:rPr>
        <w:t xml:space="preserve"> </w:t>
      </w:r>
      <w:r>
        <w:rPr>
          <w:rFonts w:cs="Times New Roman"/>
          <w:b/>
          <w:szCs w:val="24"/>
        </w:rPr>
        <w:t>64</w:t>
      </w:r>
      <w:r>
        <w:rPr>
          <w:rFonts w:cs="Times New Roman"/>
          <w:szCs w:val="24"/>
        </w:rPr>
        <w:t>)</w:t>
      </w:r>
      <w:r>
        <w:rPr>
          <w:rFonts w:cs="Times New Roman"/>
          <w:szCs w:val="24"/>
        </w:rPr>
        <w:tab/>
      </w:r>
      <w:r w:rsidRPr="00C81F23">
        <w:t>Find the domain of</w:t>
      </w:r>
    </w:p>
    <w:tbl>
      <w:tblPr>
        <w:tblStyle w:val="TableGrid"/>
        <w:tblW w:w="4700" w:type="pct"/>
        <w:tblInd w:w="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29"/>
        <w:gridCol w:w="64"/>
        <w:gridCol w:w="4853"/>
      </w:tblGrid>
      <w:tr w:rsidR="005C2570" w14:paraId="39614A76" w14:textId="77777777" w:rsidTr="005C2570">
        <w:tc>
          <w:tcPr>
            <w:tcW w:w="4901" w:type="dxa"/>
          </w:tcPr>
          <w:p w14:paraId="45634D0B" w14:textId="77777777" w:rsidR="005C2570" w:rsidRPr="008437F4" w:rsidRDefault="005C2570" w:rsidP="00A47AAB">
            <w:pPr>
              <w:pStyle w:val="ListParagraph"/>
              <w:numPr>
                <w:ilvl w:val="0"/>
                <w:numId w:val="17"/>
              </w:numPr>
              <w:spacing w:line="360" w:lineRule="auto"/>
              <w:ind w:left="593" w:hanging="577"/>
              <w:rPr>
                <w:rFonts w:cs="Times New Roman"/>
                <w:szCs w:val="24"/>
              </w:rPr>
            </w:pPr>
            <w:r w:rsidRPr="00D44519">
              <w:rPr>
                <w:position w:val="-18"/>
              </w:rPr>
              <w:object w:dxaOrig="1960" w:dyaOrig="440" w14:anchorId="4513152D">
                <v:shape id="_x0000_i1142" type="#_x0000_t75" style="width:99pt;height:21.9pt" o:ole="">
                  <v:imagedata r:id="rId241" o:title=""/>
                </v:shape>
                <o:OLEObject Type="Embed" ProgID="Equation.DSMT4" ShapeID="_x0000_i1142" DrawAspect="Content" ObjectID="_1654268851" r:id="rId242"/>
              </w:object>
            </w:r>
          </w:p>
          <w:p w14:paraId="0D8F832E" w14:textId="77777777" w:rsidR="005C2570" w:rsidRPr="008437F4" w:rsidRDefault="005C2570" w:rsidP="00A47AAB">
            <w:pPr>
              <w:pStyle w:val="ListParagraph"/>
              <w:numPr>
                <w:ilvl w:val="0"/>
                <w:numId w:val="17"/>
              </w:numPr>
              <w:spacing w:line="360" w:lineRule="auto"/>
              <w:ind w:left="593" w:hanging="577"/>
              <w:rPr>
                <w:rFonts w:cs="Times New Roman"/>
                <w:szCs w:val="24"/>
              </w:rPr>
            </w:pPr>
            <w:r w:rsidRPr="00D44519">
              <w:rPr>
                <w:position w:val="-18"/>
              </w:rPr>
              <w:object w:dxaOrig="1960" w:dyaOrig="440" w14:anchorId="08202961">
                <v:shape id="_x0000_i1143" type="#_x0000_t75" style="width:99pt;height:21.9pt" o:ole="">
                  <v:imagedata r:id="rId243" o:title=""/>
                </v:shape>
                <o:OLEObject Type="Embed" ProgID="Equation.DSMT4" ShapeID="_x0000_i1143" DrawAspect="Content" ObjectID="_1654268852" r:id="rId244"/>
              </w:object>
            </w:r>
          </w:p>
          <w:p w14:paraId="55A82991" w14:textId="77777777" w:rsidR="005C2570" w:rsidRPr="00B54B95" w:rsidRDefault="005C2570" w:rsidP="00A47AAB">
            <w:pPr>
              <w:pStyle w:val="ListParagraph"/>
              <w:numPr>
                <w:ilvl w:val="0"/>
                <w:numId w:val="17"/>
              </w:numPr>
              <w:spacing w:line="360" w:lineRule="auto"/>
              <w:ind w:left="593" w:hanging="577"/>
              <w:rPr>
                <w:rFonts w:cs="Times New Roman"/>
                <w:szCs w:val="24"/>
              </w:rPr>
            </w:pPr>
            <w:r w:rsidRPr="0039147D">
              <w:rPr>
                <w:position w:val="-14"/>
              </w:rPr>
              <w:object w:dxaOrig="1780" w:dyaOrig="400" w14:anchorId="54E03365">
                <v:shape id="_x0000_i1144" type="#_x0000_t75" style="width:89.4pt;height:19.5pt" o:ole="">
                  <v:imagedata r:id="rId245" o:title=""/>
                </v:shape>
                <o:OLEObject Type="Embed" ProgID="Equation.DSMT4" ShapeID="_x0000_i1144" DrawAspect="Content" ObjectID="_1654268853" r:id="rId246"/>
              </w:object>
            </w:r>
          </w:p>
          <w:p w14:paraId="2F4F7FCF" w14:textId="77777777" w:rsidR="005C2570" w:rsidRPr="005C2570" w:rsidRDefault="005C2570" w:rsidP="00A47AAB">
            <w:pPr>
              <w:pStyle w:val="ListParagraph"/>
              <w:numPr>
                <w:ilvl w:val="0"/>
                <w:numId w:val="17"/>
              </w:numPr>
              <w:spacing w:line="360" w:lineRule="auto"/>
              <w:ind w:left="593" w:hanging="577"/>
              <w:rPr>
                <w:rFonts w:cs="Times New Roman"/>
                <w:szCs w:val="24"/>
              </w:rPr>
            </w:pPr>
            <w:r w:rsidRPr="0039147D">
              <w:rPr>
                <w:position w:val="-14"/>
              </w:rPr>
              <w:object w:dxaOrig="1780" w:dyaOrig="400" w14:anchorId="38209CA2">
                <v:shape id="_x0000_i1145" type="#_x0000_t75" style="width:89.4pt;height:19.5pt" o:ole="">
                  <v:imagedata r:id="rId247" o:title=""/>
                </v:shape>
                <o:OLEObject Type="Embed" ProgID="Equation.DSMT4" ShapeID="_x0000_i1145" DrawAspect="Content" ObjectID="_1654268854" r:id="rId248"/>
              </w:object>
            </w:r>
          </w:p>
        </w:tc>
        <w:tc>
          <w:tcPr>
            <w:tcW w:w="4980" w:type="dxa"/>
            <w:gridSpan w:val="2"/>
          </w:tcPr>
          <w:p w14:paraId="17E703C4" w14:textId="77777777" w:rsidR="005C2570" w:rsidRDefault="005C2570" w:rsidP="00A47AAB">
            <w:pPr>
              <w:pStyle w:val="ListParagraph"/>
              <w:numPr>
                <w:ilvl w:val="0"/>
                <w:numId w:val="17"/>
              </w:numPr>
              <w:spacing w:line="360" w:lineRule="auto"/>
              <w:ind w:left="510" w:hanging="614"/>
            </w:pPr>
            <w:r w:rsidRPr="0039147D">
              <w:rPr>
                <w:position w:val="-14"/>
              </w:rPr>
              <w:object w:dxaOrig="1780" w:dyaOrig="460" w14:anchorId="5625BEC1">
                <v:shape id="_x0000_i1146" type="#_x0000_t75" style="width:89.4pt;height:23.4pt" o:ole="">
                  <v:imagedata r:id="rId249" o:title=""/>
                </v:shape>
                <o:OLEObject Type="Embed" ProgID="Equation.DSMT4" ShapeID="_x0000_i1146" DrawAspect="Content" ObjectID="_1654268855" r:id="rId250"/>
              </w:object>
            </w:r>
          </w:p>
          <w:p w14:paraId="14882855" w14:textId="77777777" w:rsidR="005C2570" w:rsidRDefault="005C2570" w:rsidP="00A47AAB">
            <w:pPr>
              <w:pStyle w:val="ListParagraph"/>
              <w:numPr>
                <w:ilvl w:val="0"/>
                <w:numId w:val="17"/>
              </w:numPr>
              <w:spacing w:line="360" w:lineRule="auto"/>
              <w:ind w:left="510" w:hanging="614"/>
            </w:pPr>
            <w:r w:rsidRPr="0039147D">
              <w:rPr>
                <w:position w:val="-14"/>
              </w:rPr>
              <w:object w:dxaOrig="1780" w:dyaOrig="460" w14:anchorId="0113CC08">
                <v:shape id="_x0000_i1147" type="#_x0000_t75" style="width:89.4pt;height:23.4pt" o:ole="">
                  <v:imagedata r:id="rId251" o:title=""/>
                </v:shape>
                <o:OLEObject Type="Embed" ProgID="Equation.DSMT4" ShapeID="_x0000_i1147" DrawAspect="Content" ObjectID="_1654268856" r:id="rId252"/>
              </w:object>
            </w:r>
          </w:p>
          <w:p w14:paraId="46800C36" w14:textId="77777777" w:rsidR="005C2570" w:rsidRPr="003215D4" w:rsidRDefault="005C2570" w:rsidP="00A47AAB">
            <w:pPr>
              <w:pStyle w:val="ListParagraph"/>
              <w:numPr>
                <w:ilvl w:val="0"/>
                <w:numId w:val="17"/>
              </w:numPr>
              <w:spacing w:line="360" w:lineRule="auto"/>
              <w:ind w:left="510" w:hanging="614"/>
            </w:pPr>
            <w:r w:rsidRPr="00D44519">
              <w:rPr>
                <w:position w:val="-22"/>
              </w:rPr>
              <w:object w:dxaOrig="2540" w:dyaOrig="560" w14:anchorId="6F87012E">
                <v:shape id="_x0000_i1148" type="#_x0000_t75" style="width:126pt;height:27.6pt" o:ole="">
                  <v:imagedata r:id="rId253" o:title=""/>
                </v:shape>
                <o:OLEObject Type="Embed" ProgID="Equation.DSMT4" ShapeID="_x0000_i1148" DrawAspect="Content" ObjectID="_1654268857" r:id="rId254"/>
              </w:object>
            </w:r>
          </w:p>
        </w:tc>
      </w:tr>
      <w:tr w:rsidR="005C2570" w14:paraId="594D37CF" w14:textId="77777777" w:rsidTr="005C2570">
        <w:tc>
          <w:tcPr>
            <w:tcW w:w="4967" w:type="dxa"/>
            <w:gridSpan w:val="2"/>
          </w:tcPr>
          <w:p w14:paraId="64725859" w14:textId="77777777" w:rsidR="005C2570" w:rsidRDefault="005C2570" w:rsidP="00A47AAB">
            <w:pPr>
              <w:pStyle w:val="ListParagraph"/>
              <w:numPr>
                <w:ilvl w:val="0"/>
                <w:numId w:val="17"/>
              </w:numPr>
              <w:spacing w:line="360" w:lineRule="auto"/>
              <w:ind w:left="593" w:hanging="577"/>
            </w:pPr>
            <w:r w:rsidRPr="00D44519">
              <w:rPr>
                <w:position w:val="-22"/>
              </w:rPr>
              <w:object w:dxaOrig="1880" w:dyaOrig="560" w14:anchorId="29453D58">
                <v:shape id="_x0000_i1149" type="#_x0000_t75" style="width:93pt;height:27.6pt" o:ole="">
                  <v:imagedata r:id="rId255" o:title=""/>
                </v:shape>
                <o:OLEObject Type="Embed" ProgID="Equation.DSMT4" ShapeID="_x0000_i1149" DrawAspect="Content" ObjectID="_1654268858" r:id="rId256"/>
              </w:object>
            </w:r>
          </w:p>
          <w:p w14:paraId="11B4331D" w14:textId="77777777" w:rsidR="005C2570" w:rsidRDefault="005C2570" w:rsidP="00A47AAB">
            <w:pPr>
              <w:pStyle w:val="ListParagraph"/>
              <w:numPr>
                <w:ilvl w:val="0"/>
                <w:numId w:val="17"/>
              </w:numPr>
              <w:spacing w:line="360" w:lineRule="auto"/>
              <w:ind w:left="593" w:hanging="577"/>
            </w:pPr>
            <w:r w:rsidRPr="00D44519">
              <w:rPr>
                <w:position w:val="-22"/>
              </w:rPr>
              <w:object w:dxaOrig="1880" w:dyaOrig="560" w14:anchorId="604F331B">
                <v:shape id="_x0000_i1150" type="#_x0000_t75" style="width:93pt;height:27.6pt" o:ole="">
                  <v:imagedata r:id="rId257" o:title=""/>
                </v:shape>
                <o:OLEObject Type="Embed" ProgID="Equation.DSMT4" ShapeID="_x0000_i1150" DrawAspect="Content" ObjectID="_1654268859" r:id="rId258"/>
              </w:object>
            </w:r>
          </w:p>
          <w:p w14:paraId="49199EC6" w14:textId="77777777" w:rsidR="005C2570" w:rsidRDefault="005C2570" w:rsidP="00A47AAB">
            <w:pPr>
              <w:pStyle w:val="ListParagraph"/>
              <w:numPr>
                <w:ilvl w:val="0"/>
                <w:numId w:val="17"/>
              </w:numPr>
              <w:spacing w:line="360" w:lineRule="auto"/>
              <w:ind w:left="593" w:hanging="577"/>
            </w:pPr>
            <w:r w:rsidRPr="00B54B95">
              <w:rPr>
                <w:position w:val="-32"/>
              </w:rPr>
              <w:object w:dxaOrig="1820" w:dyaOrig="760" w14:anchorId="5968805A">
                <v:shape id="_x0000_i1151" type="#_x0000_t75" style="width:90.6pt;height:38.4pt" o:ole="">
                  <v:imagedata r:id="rId259" o:title=""/>
                </v:shape>
                <o:OLEObject Type="Embed" ProgID="Equation.DSMT4" ShapeID="_x0000_i1151" DrawAspect="Content" ObjectID="_1654268860" r:id="rId260"/>
              </w:object>
            </w:r>
          </w:p>
          <w:p w14:paraId="76ECF774" w14:textId="77777777" w:rsidR="005C2570" w:rsidRDefault="005C2570" w:rsidP="00A47AAB">
            <w:pPr>
              <w:pStyle w:val="ListParagraph"/>
              <w:numPr>
                <w:ilvl w:val="0"/>
                <w:numId w:val="17"/>
              </w:numPr>
              <w:spacing w:line="360" w:lineRule="auto"/>
              <w:ind w:left="593" w:hanging="577"/>
            </w:pPr>
            <w:r w:rsidRPr="00D646F8">
              <w:rPr>
                <w:position w:val="-22"/>
              </w:rPr>
              <w:object w:dxaOrig="2140" w:dyaOrig="560" w14:anchorId="1910EBF7">
                <v:shape id="_x0000_i1152" type="#_x0000_t75" style="width:107.1pt;height:27.6pt" o:ole="">
                  <v:imagedata r:id="rId261" o:title=""/>
                </v:shape>
                <o:OLEObject Type="Embed" ProgID="Equation.DSMT4" ShapeID="_x0000_i1152" DrawAspect="Content" ObjectID="_1654268861" r:id="rId262"/>
              </w:object>
            </w:r>
          </w:p>
          <w:p w14:paraId="7BDE220F" w14:textId="77777777" w:rsidR="005C2570" w:rsidRDefault="005C2570" w:rsidP="00A47AAB">
            <w:pPr>
              <w:pStyle w:val="ListParagraph"/>
              <w:numPr>
                <w:ilvl w:val="0"/>
                <w:numId w:val="17"/>
              </w:numPr>
              <w:spacing w:line="360" w:lineRule="auto"/>
              <w:ind w:left="593" w:hanging="577"/>
            </w:pPr>
            <w:r w:rsidRPr="0039147D">
              <w:rPr>
                <w:position w:val="-14"/>
              </w:rPr>
              <w:object w:dxaOrig="1960" w:dyaOrig="420" w14:anchorId="39393274">
                <v:shape id="_x0000_i1153" type="#_x0000_t75" style="width:99pt;height:21pt" o:ole="">
                  <v:imagedata r:id="rId263" o:title=""/>
                </v:shape>
                <o:OLEObject Type="Embed" ProgID="Equation.DSMT4" ShapeID="_x0000_i1153" DrawAspect="Content" ObjectID="_1654268862" r:id="rId264"/>
              </w:object>
            </w:r>
          </w:p>
          <w:p w14:paraId="13CDA2A5" w14:textId="77777777" w:rsidR="005C2570" w:rsidRDefault="005C2570" w:rsidP="00A47AAB">
            <w:pPr>
              <w:pStyle w:val="ListParagraph"/>
              <w:numPr>
                <w:ilvl w:val="0"/>
                <w:numId w:val="17"/>
              </w:numPr>
              <w:spacing w:line="360" w:lineRule="auto"/>
              <w:ind w:left="593" w:hanging="577"/>
            </w:pPr>
            <w:r w:rsidRPr="00E266F5">
              <w:rPr>
                <w:position w:val="-14"/>
              </w:rPr>
              <w:object w:dxaOrig="1980" w:dyaOrig="400" w14:anchorId="6251702B">
                <v:shape id="_x0000_i1154" type="#_x0000_t75" style="width:99.9pt;height:20.4pt" o:ole="">
                  <v:imagedata r:id="rId265" o:title=""/>
                </v:shape>
                <o:OLEObject Type="Embed" ProgID="Equation.DSMT4" ShapeID="_x0000_i1154" DrawAspect="Content" ObjectID="_1654268863" r:id="rId266"/>
              </w:object>
            </w:r>
          </w:p>
          <w:p w14:paraId="52E55DE5" w14:textId="77777777" w:rsidR="005C2570" w:rsidRDefault="005C2570" w:rsidP="00A47AAB">
            <w:pPr>
              <w:pStyle w:val="ListParagraph"/>
              <w:numPr>
                <w:ilvl w:val="0"/>
                <w:numId w:val="17"/>
              </w:numPr>
              <w:spacing w:line="360" w:lineRule="auto"/>
              <w:ind w:left="593" w:hanging="577"/>
            </w:pPr>
            <w:r w:rsidRPr="00073BBD">
              <w:rPr>
                <w:position w:val="-22"/>
              </w:rPr>
              <w:object w:dxaOrig="1880" w:dyaOrig="560" w14:anchorId="69490E44">
                <v:shape id="_x0000_i1155" type="#_x0000_t75" style="width:94.5pt;height:27.6pt" o:ole="">
                  <v:imagedata r:id="rId267" o:title=""/>
                </v:shape>
                <o:OLEObject Type="Embed" ProgID="Equation.DSMT4" ShapeID="_x0000_i1155" DrawAspect="Content" ObjectID="_1654268864" r:id="rId268"/>
              </w:object>
            </w:r>
          </w:p>
          <w:p w14:paraId="444FFEBF" w14:textId="77777777" w:rsidR="005C2570" w:rsidRPr="0039147D" w:rsidRDefault="005C2570" w:rsidP="00A47AAB">
            <w:pPr>
              <w:pStyle w:val="ListParagraph"/>
              <w:numPr>
                <w:ilvl w:val="0"/>
                <w:numId w:val="17"/>
              </w:numPr>
              <w:ind w:left="593" w:hanging="577"/>
            </w:pPr>
            <w:r w:rsidRPr="00B54B95">
              <w:rPr>
                <w:position w:val="-22"/>
              </w:rPr>
              <w:object w:dxaOrig="1860" w:dyaOrig="560" w14:anchorId="32B52F14">
                <v:shape id="_x0000_i1156" type="#_x0000_t75" style="width:93pt;height:27.6pt" o:ole="">
                  <v:imagedata r:id="rId269" o:title=""/>
                </v:shape>
                <o:OLEObject Type="Embed" ProgID="Equation.DSMT4" ShapeID="_x0000_i1156" DrawAspect="Content" ObjectID="_1654268865" r:id="rId270"/>
              </w:object>
            </w:r>
          </w:p>
        </w:tc>
        <w:tc>
          <w:tcPr>
            <w:tcW w:w="4914" w:type="dxa"/>
          </w:tcPr>
          <w:p w14:paraId="4BECB616" w14:textId="77777777" w:rsidR="005C2570" w:rsidRDefault="005C2570" w:rsidP="00A47AAB">
            <w:pPr>
              <w:pStyle w:val="ListParagraph"/>
              <w:numPr>
                <w:ilvl w:val="0"/>
                <w:numId w:val="17"/>
              </w:numPr>
              <w:spacing w:line="360" w:lineRule="auto"/>
              <w:ind w:left="510" w:hanging="614"/>
            </w:pPr>
            <w:r w:rsidRPr="007F5B25">
              <w:rPr>
                <w:position w:val="-14"/>
              </w:rPr>
              <w:object w:dxaOrig="1719" w:dyaOrig="400" w14:anchorId="6BDBED14">
                <v:shape id="_x0000_i1157" type="#_x0000_t75" style="width:86.1pt;height:20.4pt" o:ole="">
                  <v:imagedata r:id="rId271" o:title=""/>
                </v:shape>
                <o:OLEObject Type="Embed" ProgID="Equation.DSMT4" ShapeID="_x0000_i1157" DrawAspect="Content" ObjectID="_1654268866" r:id="rId272"/>
              </w:object>
            </w:r>
          </w:p>
          <w:p w14:paraId="53123585" w14:textId="77777777" w:rsidR="005C2570" w:rsidRDefault="005C2570" w:rsidP="00A47AAB">
            <w:pPr>
              <w:pStyle w:val="ListParagraph"/>
              <w:numPr>
                <w:ilvl w:val="0"/>
                <w:numId w:val="17"/>
              </w:numPr>
              <w:spacing w:line="360" w:lineRule="auto"/>
              <w:ind w:left="510" w:hanging="614"/>
            </w:pPr>
            <w:r w:rsidRPr="00B54B95">
              <w:rPr>
                <w:position w:val="-22"/>
              </w:rPr>
              <w:object w:dxaOrig="1860" w:dyaOrig="560" w14:anchorId="6F22F7CC">
                <v:shape id="_x0000_i1158" type="#_x0000_t75" style="width:93pt;height:27.6pt" o:ole="">
                  <v:imagedata r:id="rId273" o:title=""/>
                </v:shape>
                <o:OLEObject Type="Embed" ProgID="Equation.DSMT4" ShapeID="_x0000_i1158" DrawAspect="Content" ObjectID="_1654268867" r:id="rId274"/>
              </w:object>
            </w:r>
          </w:p>
          <w:p w14:paraId="7C9C0CC0" w14:textId="77777777" w:rsidR="005C2570" w:rsidRDefault="005C2570" w:rsidP="00A47AAB">
            <w:pPr>
              <w:pStyle w:val="ListParagraph"/>
              <w:numPr>
                <w:ilvl w:val="0"/>
                <w:numId w:val="17"/>
              </w:numPr>
              <w:spacing w:line="360" w:lineRule="auto"/>
              <w:ind w:left="510" w:hanging="614"/>
            </w:pPr>
            <w:r w:rsidRPr="007F5B25">
              <w:rPr>
                <w:position w:val="-14"/>
              </w:rPr>
              <w:object w:dxaOrig="1600" w:dyaOrig="400" w14:anchorId="2B893DBA">
                <v:shape id="_x0000_i1159" type="#_x0000_t75" style="width:81pt;height:20.4pt" o:ole="">
                  <v:imagedata r:id="rId275" o:title=""/>
                </v:shape>
                <o:OLEObject Type="Embed" ProgID="Equation.DSMT4" ShapeID="_x0000_i1159" DrawAspect="Content" ObjectID="_1654268868" r:id="rId276"/>
              </w:object>
            </w:r>
          </w:p>
          <w:p w14:paraId="09A20F00" w14:textId="77777777" w:rsidR="005C2570" w:rsidRDefault="005C2570" w:rsidP="00A47AAB">
            <w:pPr>
              <w:pStyle w:val="ListParagraph"/>
              <w:numPr>
                <w:ilvl w:val="0"/>
                <w:numId w:val="17"/>
              </w:numPr>
              <w:spacing w:line="360" w:lineRule="auto"/>
              <w:ind w:left="510" w:hanging="614"/>
            </w:pPr>
            <w:r w:rsidRPr="000A2CB8">
              <w:rPr>
                <w:position w:val="-14"/>
              </w:rPr>
              <w:object w:dxaOrig="1840" w:dyaOrig="480" w14:anchorId="4B11E2B5">
                <v:shape id="_x0000_i1160" type="#_x0000_t75" style="width:92.4pt;height:24pt" o:ole="">
                  <v:imagedata r:id="rId277" o:title=""/>
                </v:shape>
                <o:OLEObject Type="Embed" ProgID="Equation.DSMT4" ShapeID="_x0000_i1160" DrawAspect="Content" ObjectID="_1654268869" r:id="rId278"/>
              </w:object>
            </w:r>
          </w:p>
          <w:p w14:paraId="2926202F" w14:textId="77777777" w:rsidR="005C2570" w:rsidRDefault="005C2570" w:rsidP="00A47AAB">
            <w:pPr>
              <w:pStyle w:val="ListParagraph"/>
              <w:numPr>
                <w:ilvl w:val="0"/>
                <w:numId w:val="17"/>
              </w:numPr>
              <w:spacing w:line="360" w:lineRule="auto"/>
              <w:ind w:left="510" w:hanging="614"/>
            </w:pPr>
            <w:r w:rsidRPr="00B54B95">
              <w:rPr>
                <w:position w:val="-22"/>
              </w:rPr>
              <w:object w:dxaOrig="1860" w:dyaOrig="560" w14:anchorId="0833274E">
                <v:shape id="_x0000_i1161" type="#_x0000_t75" style="width:93pt;height:27.6pt" o:ole="">
                  <v:imagedata r:id="rId279" o:title=""/>
                </v:shape>
                <o:OLEObject Type="Embed" ProgID="Equation.DSMT4" ShapeID="_x0000_i1161" DrawAspect="Content" ObjectID="_1654268870" r:id="rId280"/>
              </w:object>
            </w:r>
          </w:p>
          <w:p w14:paraId="36AD72DB" w14:textId="77777777" w:rsidR="005C2570" w:rsidRDefault="005C2570" w:rsidP="00A47AAB">
            <w:pPr>
              <w:pStyle w:val="ListParagraph"/>
              <w:numPr>
                <w:ilvl w:val="0"/>
                <w:numId w:val="17"/>
              </w:numPr>
              <w:spacing w:line="276" w:lineRule="auto"/>
              <w:ind w:left="510" w:hanging="614"/>
            </w:pPr>
            <w:r w:rsidRPr="00D44519">
              <w:rPr>
                <w:position w:val="-22"/>
              </w:rPr>
              <w:object w:dxaOrig="2320" w:dyaOrig="560" w14:anchorId="2D777DE1">
                <v:shape id="_x0000_i1162" type="#_x0000_t75" style="width:115.5pt;height:27.6pt" o:ole="">
                  <v:imagedata r:id="rId281" o:title=""/>
                </v:shape>
                <o:OLEObject Type="Embed" ProgID="Equation.DSMT4" ShapeID="_x0000_i1162" DrawAspect="Content" ObjectID="_1654268871" r:id="rId282"/>
              </w:object>
            </w:r>
          </w:p>
          <w:p w14:paraId="371C15D9" w14:textId="77777777" w:rsidR="005C2570" w:rsidRDefault="005C2570" w:rsidP="00A47AAB">
            <w:pPr>
              <w:pStyle w:val="ListParagraph"/>
              <w:numPr>
                <w:ilvl w:val="0"/>
                <w:numId w:val="17"/>
              </w:numPr>
              <w:spacing w:line="276" w:lineRule="auto"/>
              <w:ind w:left="510" w:hanging="614"/>
            </w:pPr>
            <w:r w:rsidRPr="00D44519">
              <w:rPr>
                <w:position w:val="-22"/>
              </w:rPr>
              <w:object w:dxaOrig="2439" w:dyaOrig="560" w14:anchorId="5C24F076">
                <v:shape id="_x0000_i1163" type="#_x0000_t75" style="width:121.5pt;height:27.6pt" o:ole="">
                  <v:imagedata r:id="rId283" o:title=""/>
                </v:shape>
                <o:OLEObject Type="Embed" ProgID="Equation.DSMT4" ShapeID="_x0000_i1163" DrawAspect="Content" ObjectID="_1654268872" r:id="rId284"/>
              </w:object>
            </w:r>
          </w:p>
          <w:p w14:paraId="4B7EFAF3" w14:textId="77777777" w:rsidR="005C2570" w:rsidRDefault="005C2570" w:rsidP="00A47AAB">
            <w:pPr>
              <w:pStyle w:val="ListParagraph"/>
              <w:numPr>
                <w:ilvl w:val="0"/>
                <w:numId w:val="17"/>
              </w:numPr>
              <w:spacing w:line="276" w:lineRule="auto"/>
              <w:ind w:left="510" w:hanging="614"/>
            </w:pPr>
            <w:r w:rsidRPr="00D44519">
              <w:rPr>
                <w:position w:val="-22"/>
              </w:rPr>
              <w:object w:dxaOrig="2439" w:dyaOrig="560" w14:anchorId="1029C2E6">
                <v:shape id="_x0000_i1164" type="#_x0000_t75" style="width:121.5pt;height:27.6pt" o:ole="">
                  <v:imagedata r:id="rId285" o:title=""/>
                </v:shape>
                <o:OLEObject Type="Embed" ProgID="Equation.DSMT4" ShapeID="_x0000_i1164" DrawAspect="Content" ObjectID="_1654268873" r:id="rId286"/>
              </w:object>
            </w:r>
          </w:p>
          <w:p w14:paraId="616E234D" w14:textId="77777777" w:rsidR="005C2570" w:rsidRPr="003215D4" w:rsidRDefault="005C2570" w:rsidP="00A47AAB">
            <w:pPr>
              <w:pStyle w:val="ListParagraph"/>
              <w:numPr>
                <w:ilvl w:val="0"/>
                <w:numId w:val="17"/>
              </w:numPr>
              <w:ind w:left="510" w:hanging="614"/>
            </w:pPr>
            <w:r w:rsidRPr="00D44519">
              <w:rPr>
                <w:position w:val="-22"/>
              </w:rPr>
              <w:object w:dxaOrig="2000" w:dyaOrig="560" w14:anchorId="2D26B7D7">
                <v:shape id="_x0000_i1165" type="#_x0000_t75" style="width:99.9pt;height:27.6pt" o:ole="">
                  <v:imagedata r:id="rId287" o:title=""/>
                </v:shape>
                <o:OLEObject Type="Embed" ProgID="Equation.DSMT4" ShapeID="_x0000_i1165" DrawAspect="Content" ObjectID="_1654268874" r:id="rId288"/>
              </w:object>
            </w:r>
          </w:p>
        </w:tc>
      </w:tr>
    </w:tbl>
    <w:p w14:paraId="0262DD30" w14:textId="77777777" w:rsidR="005C2570" w:rsidRDefault="005C2570" w:rsidP="00E266F5"/>
    <w:p w14:paraId="25CC3DE0" w14:textId="77777777" w:rsidR="003215D4" w:rsidRDefault="005F7C51" w:rsidP="006F67A2">
      <w:pPr>
        <w:tabs>
          <w:tab w:val="left" w:pos="1080"/>
        </w:tabs>
        <w:spacing w:line="360" w:lineRule="auto"/>
      </w:pPr>
      <w:r>
        <w:rPr>
          <w:rFonts w:cs="Times New Roman"/>
          <w:szCs w:val="24"/>
        </w:rPr>
        <w:t>(</w:t>
      </w:r>
      <w:r w:rsidR="00365B7F">
        <w:rPr>
          <w:rFonts w:cs="Times New Roman"/>
          <w:b/>
          <w:szCs w:val="24"/>
        </w:rPr>
        <w:t>6</w:t>
      </w:r>
      <w:r w:rsidR="005C2570">
        <w:rPr>
          <w:rFonts w:cs="Times New Roman"/>
          <w:b/>
          <w:szCs w:val="24"/>
        </w:rPr>
        <w:t>5</w:t>
      </w:r>
      <w:r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sym w:font="Symbol" w:char="F02D"/>
      </w:r>
      <w:r>
        <w:rPr>
          <w:rFonts w:cs="Times New Roman"/>
          <w:szCs w:val="24"/>
        </w:rPr>
        <w:t xml:space="preserve"> </w:t>
      </w:r>
      <w:r w:rsidR="00CE2CA4">
        <w:rPr>
          <w:rFonts w:cs="Times New Roman"/>
          <w:b/>
          <w:szCs w:val="24"/>
        </w:rPr>
        <w:t>7</w:t>
      </w:r>
      <w:r w:rsidR="005C2570">
        <w:rPr>
          <w:rFonts w:cs="Times New Roman"/>
          <w:b/>
          <w:szCs w:val="24"/>
        </w:rPr>
        <w:t>3</w:t>
      </w:r>
      <w:r>
        <w:rPr>
          <w:rFonts w:cs="Times New Roman"/>
          <w:szCs w:val="24"/>
        </w:rPr>
        <w:t>)</w:t>
      </w:r>
      <w:r>
        <w:rPr>
          <w:rFonts w:cs="Times New Roman"/>
          <w:szCs w:val="24"/>
        </w:rPr>
        <w:tab/>
      </w:r>
      <w:bookmarkStart w:id="14" w:name="_Hlk491453761"/>
      <w:r w:rsidR="006F67A2">
        <w:t xml:space="preserve">Find the </w:t>
      </w:r>
      <w:r w:rsidR="006F67A2" w:rsidRPr="00164A05">
        <w:rPr>
          <w:b/>
          <w:i/>
        </w:rPr>
        <w:t>asymptote</w:t>
      </w:r>
      <w:r w:rsidR="006F67A2">
        <w:t xml:space="preserve">, </w:t>
      </w:r>
      <w:r w:rsidR="006F67A2" w:rsidRPr="00164A05">
        <w:rPr>
          <w:b/>
          <w:i/>
        </w:rPr>
        <w:t>domain</w:t>
      </w:r>
      <w:r w:rsidR="006F67A2">
        <w:t xml:space="preserve">, and </w:t>
      </w:r>
      <w:r w:rsidR="006F67A2" w:rsidRPr="00164A05">
        <w:rPr>
          <w:b/>
          <w:i/>
        </w:rPr>
        <w:t>range</w:t>
      </w:r>
      <w:r w:rsidR="006F67A2">
        <w:t xml:space="preserve"> of the given functions. Then, sketch the graph</w:t>
      </w:r>
      <w:bookmarkEnd w:id="14"/>
      <w:r w:rsidR="000B7A4A" w:rsidRPr="00C25B45">
        <w:rPr>
          <w:rFonts w:eastAsia="Calibri" w:cs="Times New Roman"/>
        </w:rPr>
        <w:t xml:space="preserve">  </w:t>
      </w:r>
    </w:p>
    <w:tbl>
      <w:tblPr>
        <w:tblStyle w:val="TableGrid"/>
        <w:tblW w:w="4750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06"/>
        <w:gridCol w:w="3241"/>
        <w:gridCol w:w="3303"/>
      </w:tblGrid>
      <w:tr w:rsidR="000B7A4A" w14:paraId="0B07E00F" w14:textId="77777777" w:rsidTr="00A86B89">
        <w:tc>
          <w:tcPr>
            <w:tcW w:w="3363" w:type="dxa"/>
          </w:tcPr>
          <w:p w14:paraId="276E8023" w14:textId="77777777" w:rsidR="000B7A4A" w:rsidRPr="00521FCE" w:rsidRDefault="00D44519" w:rsidP="00A47AAB">
            <w:pPr>
              <w:pStyle w:val="ListParagraph"/>
              <w:widowControl w:val="0"/>
              <w:numPr>
                <w:ilvl w:val="0"/>
                <w:numId w:val="17"/>
              </w:numPr>
              <w:spacing w:line="276" w:lineRule="auto"/>
              <w:ind w:left="540" w:hanging="540"/>
              <w:rPr>
                <w:rFonts w:eastAsia="Calibri" w:cs="Times New Roman"/>
              </w:rPr>
            </w:pPr>
            <w:r w:rsidRPr="00D44519">
              <w:rPr>
                <w:position w:val="-22"/>
              </w:rPr>
              <w:object w:dxaOrig="1980" w:dyaOrig="480" w14:anchorId="4167751E">
                <v:shape id="_x0000_i1166" type="#_x0000_t75" style="width:99pt;height:24pt" o:ole="">
                  <v:imagedata r:id="rId289" o:title=""/>
                </v:shape>
                <o:OLEObject Type="Embed" ProgID="Equation.DSMT4" ShapeID="_x0000_i1166" DrawAspect="Content" ObjectID="_1654268875" r:id="rId290"/>
              </w:object>
            </w:r>
          </w:p>
          <w:p w14:paraId="55368D50" w14:textId="77777777" w:rsidR="00521FCE" w:rsidRPr="00F744E8" w:rsidRDefault="00521FCE" w:rsidP="00A47AAB">
            <w:pPr>
              <w:pStyle w:val="ListParagraph"/>
              <w:widowControl w:val="0"/>
              <w:numPr>
                <w:ilvl w:val="0"/>
                <w:numId w:val="17"/>
              </w:numPr>
              <w:spacing w:line="276" w:lineRule="auto"/>
              <w:ind w:left="540" w:hanging="540"/>
              <w:rPr>
                <w:rFonts w:eastAsia="Calibri" w:cs="Times New Roman"/>
              </w:rPr>
            </w:pPr>
            <w:r w:rsidRPr="00D44519">
              <w:rPr>
                <w:position w:val="-22"/>
              </w:rPr>
              <w:object w:dxaOrig="1540" w:dyaOrig="480" w14:anchorId="3904DAB6">
                <v:shape id="_x0000_i1167" type="#_x0000_t75" style="width:77.1pt;height:24pt" o:ole="">
                  <v:imagedata r:id="rId291" o:title=""/>
                </v:shape>
                <o:OLEObject Type="Embed" ProgID="Equation.DSMT4" ShapeID="_x0000_i1167" DrawAspect="Content" ObjectID="_1654268876" r:id="rId292"/>
              </w:object>
            </w:r>
          </w:p>
          <w:p w14:paraId="28D824A9" w14:textId="77777777" w:rsidR="00F744E8" w:rsidRPr="000B7A4A" w:rsidRDefault="00F744E8" w:rsidP="00A47AAB">
            <w:pPr>
              <w:pStyle w:val="ListParagraph"/>
              <w:widowControl w:val="0"/>
              <w:numPr>
                <w:ilvl w:val="0"/>
                <w:numId w:val="17"/>
              </w:numPr>
              <w:spacing w:line="276" w:lineRule="auto"/>
              <w:ind w:left="540" w:hanging="540"/>
              <w:rPr>
                <w:rFonts w:eastAsia="Calibri" w:cs="Times New Roman"/>
              </w:rPr>
            </w:pPr>
            <w:r w:rsidRPr="00D44519">
              <w:rPr>
                <w:position w:val="-24"/>
              </w:rPr>
              <w:object w:dxaOrig="1980" w:dyaOrig="600" w14:anchorId="0A4757A8">
                <v:shape id="_x0000_i1168" type="#_x0000_t75" style="width:99pt;height:30pt" o:ole="">
                  <v:imagedata r:id="rId293" o:title=""/>
                </v:shape>
                <o:OLEObject Type="Embed" ProgID="Equation.DSMT4" ShapeID="_x0000_i1168" DrawAspect="Content" ObjectID="_1654268877" r:id="rId294"/>
              </w:object>
            </w:r>
          </w:p>
        </w:tc>
        <w:bookmarkStart w:id="15" w:name="_Hlk491455691"/>
        <w:tc>
          <w:tcPr>
            <w:tcW w:w="3269" w:type="dxa"/>
          </w:tcPr>
          <w:p w14:paraId="07031EC5" w14:textId="77777777" w:rsidR="00521FCE" w:rsidRPr="00F744E8" w:rsidRDefault="00F744E8" w:rsidP="00A47AAB">
            <w:pPr>
              <w:pStyle w:val="ListParagraph"/>
              <w:widowControl w:val="0"/>
              <w:numPr>
                <w:ilvl w:val="0"/>
                <w:numId w:val="17"/>
              </w:numPr>
              <w:spacing w:line="276" w:lineRule="auto"/>
              <w:ind w:left="540" w:hanging="540"/>
              <w:rPr>
                <w:rFonts w:eastAsia="Calibri" w:cs="Times New Roman"/>
              </w:rPr>
            </w:pPr>
            <w:r w:rsidRPr="00F744E8">
              <w:rPr>
                <w:position w:val="-14"/>
              </w:rPr>
              <w:object w:dxaOrig="1820" w:dyaOrig="400" w14:anchorId="6DFA6BD8">
                <v:shape id="_x0000_i1169" type="#_x0000_t75" style="width:90.6pt;height:20.4pt" o:ole="">
                  <v:imagedata r:id="rId295" o:title=""/>
                </v:shape>
                <o:OLEObject Type="Embed" ProgID="Equation.DSMT4" ShapeID="_x0000_i1169" DrawAspect="Content" ObjectID="_1654268878" r:id="rId296"/>
              </w:object>
            </w:r>
            <w:r>
              <w:t xml:space="preserve"> </w:t>
            </w:r>
          </w:p>
          <w:p w14:paraId="1DC027F6" w14:textId="77777777" w:rsidR="00F744E8" w:rsidRPr="00F744E8" w:rsidRDefault="00F744E8" w:rsidP="00A47AAB">
            <w:pPr>
              <w:pStyle w:val="ListParagraph"/>
              <w:widowControl w:val="0"/>
              <w:numPr>
                <w:ilvl w:val="0"/>
                <w:numId w:val="17"/>
              </w:numPr>
              <w:spacing w:line="276" w:lineRule="auto"/>
              <w:ind w:left="540" w:hanging="540"/>
              <w:rPr>
                <w:rFonts w:eastAsia="Calibri" w:cs="Times New Roman"/>
              </w:rPr>
            </w:pPr>
            <w:r w:rsidRPr="00F744E8">
              <w:rPr>
                <w:position w:val="-14"/>
              </w:rPr>
              <w:object w:dxaOrig="2200" w:dyaOrig="400" w14:anchorId="3B0836EE">
                <v:shape id="_x0000_i1170" type="#_x0000_t75" style="width:110.1pt;height:20.4pt" o:ole="">
                  <v:imagedata r:id="rId297" o:title=""/>
                </v:shape>
                <o:OLEObject Type="Embed" ProgID="Equation.DSMT4" ShapeID="_x0000_i1170" DrawAspect="Content" ObjectID="_1654268879" r:id="rId298"/>
              </w:object>
            </w:r>
          </w:p>
          <w:p w14:paraId="6FC9CB47" w14:textId="77777777" w:rsidR="00F744E8" w:rsidRPr="000B7A4A" w:rsidRDefault="00F744E8" w:rsidP="00A47AAB">
            <w:pPr>
              <w:pStyle w:val="ListParagraph"/>
              <w:widowControl w:val="0"/>
              <w:numPr>
                <w:ilvl w:val="0"/>
                <w:numId w:val="17"/>
              </w:numPr>
              <w:spacing w:line="276" w:lineRule="auto"/>
              <w:ind w:left="540" w:hanging="540"/>
              <w:rPr>
                <w:rFonts w:eastAsia="Calibri" w:cs="Times New Roman"/>
              </w:rPr>
            </w:pPr>
            <w:r w:rsidRPr="00F744E8">
              <w:rPr>
                <w:position w:val="-14"/>
              </w:rPr>
              <w:object w:dxaOrig="1719" w:dyaOrig="400" w14:anchorId="45300CDF">
                <v:shape id="_x0000_i1171" type="#_x0000_t75" style="width:86.1pt;height:20.4pt" o:ole="">
                  <v:imagedata r:id="rId299" o:title=""/>
                </v:shape>
                <o:OLEObject Type="Embed" ProgID="Equation.DSMT4" ShapeID="_x0000_i1171" DrawAspect="Content" ObjectID="_1654268880" r:id="rId300"/>
              </w:object>
            </w:r>
            <w:bookmarkEnd w:id="15"/>
          </w:p>
        </w:tc>
        <w:tc>
          <w:tcPr>
            <w:tcW w:w="3354" w:type="dxa"/>
          </w:tcPr>
          <w:p w14:paraId="2B884480" w14:textId="77777777" w:rsidR="000B7A4A" w:rsidRDefault="00F744E8" w:rsidP="00A47AAB">
            <w:pPr>
              <w:pStyle w:val="ListParagraph"/>
              <w:widowControl w:val="0"/>
              <w:numPr>
                <w:ilvl w:val="0"/>
                <w:numId w:val="17"/>
              </w:numPr>
              <w:spacing w:line="276" w:lineRule="auto"/>
              <w:ind w:left="540" w:hanging="540"/>
            </w:pPr>
            <w:r w:rsidRPr="00F744E8">
              <w:rPr>
                <w:position w:val="-14"/>
              </w:rPr>
              <w:object w:dxaOrig="1700" w:dyaOrig="400" w14:anchorId="5F6A9AA1">
                <v:shape id="_x0000_i1172" type="#_x0000_t75" style="width:84.6pt;height:20.4pt" o:ole="">
                  <v:imagedata r:id="rId301" o:title=""/>
                </v:shape>
                <o:OLEObject Type="Embed" ProgID="Equation.DSMT4" ShapeID="_x0000_i1172" DrawAspect="Content" ObjectID="_1654268881" r:id="rId302"/>
              </w:object>
            </w:r>
          </w:p>
          <w:p w14:paraId="25B8B6F2" w14:textId="77777777" w:rsidR="00F744E8" w:rsidRDefault="00F744E8" w:rsidP="00A47AAB">
            <w:pPr>
              <w:pStyle w:val="ListParagraph"/>
              <w:widowControl w:val="0"/>
              <w:numPr>
                <w:ilvl w:val="0"/>
                <w:numId w:val="17"/>
              </w:numPr>
              <w:spacing w:line="276" w:lineRule="auto"/>
              <w:ind w:left="540" w:hanging="540"/>
            </w:pPr>
            <w:r w:rsidRPr="00F744E8">
              <w:rPr>
                <w:position w:val="-14"/>
              </w:rPr>
              <w:object w:dxaOrig="2040" w:dyaOrig="400" w14:anchorId="17BB079B">
                <v:shape id="_x0000_i1173" type="#_x0000_t75" style="width:102pt;height:20.4pt" o:ole="">
                  <v:imagedata r:id="rId303" o:title=""/>
                </v:shape>
                <o:OLEObject Type="Embed" ProgID="Equation.DSMT4" ShapeID="_x0000_i1173" DrawAspect="Content" ObjectID="_1654268882" r:id="rId304"/>
              </w:object>
            </w:r>
          </w:p>
          <w:p w14:paraId="3A4F3097" w14:textId="77777777" w:rsidR="00F744E8" w:rsidRPr="000B7A4A" w:rsidRDefault="00F744E8" w:rsidP="00A47AAB">
            <w:pPr>
              <w:pStyle w:val="ListParagraph"/>
              <w:widowControl w:val="0"/>
              <w:numPr>
                <w:ilvl w:val="0"/>
                <w:numId w:val="17"/>
              </w:numPr>
              <w:spacing w:line="276" w:lineRule="auto"/>
              <w:ind w:left="540" w:hanging="540"/>
            </w:pPr>
            <w:r w:rsidRPr="00F744E8">
              <w:rPr>
                <w:position w:val="-14"/>
              </w:rPr>
              <w:object w:dxaOrig="2020" w:dyaOrig="400" w14:anchorId="7D1F751C">
                <v:shape id="_x0000_i1174" type="#_x0000_t75" style="width:101.1pt;height:20.4pt" o:ole="">
                  <v:imagedata r:id="rId305" o:title=""/>
                </v:shape>
                <o:OLEObject Type="Embed" ProgID="Equation.DSMT4" ShapeID="_x0000_i1174" DrawAspect="Content" ObjectID="_1654268883" r:id="rId306"/>
              </w:object>
            </w:r>
          </w:p>
        </w:tc>
      </w:tr>
    </w:tbl>
    <w:p w14:paraId="482B52B3" w14:textId="77777777" w:rsidR="008437F4" w:rsidRDefault="008437F4" w:rsidP="00F744E8"/>
    <w:p w14:paraId="41108028" w14:textId="77777777" w:rsidR="0068503E" w:rsidRPr="0068503E" w:rsidRDefault="00790117" w:rsidP="00A47AAB">
      <w:pPr>
        <w:pStyle w:val="ListParagraph"/>
        <w:numPr>
          <w:ilvl w:val="0"/>
          <w:numId w:val="17"/>
        </w:numPr>
        <w:ind w:left="540" w:hanging="540"/>
        <w:rPr>
          <w:rFonts w:cs="Times New Roman"/>
          <w:szCs w:val="24"/>
        </w:rPr>
      </w:pPr>
      <w:r w:rsidRPr="0068503E">
        <w:rPr>
          <w:rFonts w:cs="Times New Roman"/>
          <w:szCs w:val="24"/>
        </w:rPr>
        <w:t xml:space="preserve">On a study by psychologists Bornstein and Bornstein, it was found that the average walking speed </w:t>
      </w:r>
      <w:r w:rsidRPr="0068503E">
        <w:rPr>
          <w:rFonts w:cs="Times New Roman"/>
          <w:i/>
          <w:szCs w:val="24"/>
        </w:rPr>
        <w:t>w</w:t>
      </w:r>
      <w:r w:rsidRPr="0068503E">
        <w:rPr>
          <w:rFonts w:cs="Times New Roman"/>
          <w:szCs w:val="24"/>
        </w:rPr>
        <w:t xml:space="preserve">, in feet per second, of a person living in a city of population </w:t>
      </w:r>
      <w:r w:rsidRPr="009D30B9">
        <w:rPr>
          <w:rFonts w:cs="Times New Roman"/>
          <w:i/>
          <w:szCs w:val="24"/>
        </w:rPr>
        <w:t>P</w:t>
      </w:r>
      <w:r w:rsidRPr="0068503E">
        <w:rPr>
          <w:rFonts w:cs="Times New Roman"/>
          <w:szCs w:val="24"/>
        </w:rPr>
        <w:t xml:space="preserve">, in </w:t>
      </w:r>
      <w:r w:rsidRPr="0068503E">
        <w:rPr>
          <w:rFonts w:cs="Times New Roman"/>
          <w:b/>
          <w:i/>
          <w:szCs w:val="24"/>
        </w:rPr>
        <w:t>thousands</w:t>
      </w:r>
      <w:r w:rsidRPr="0068503E">
        <w:rPr>
          <w:rFonts w:cs="Times New Roman"/>
          <w:szCs w:val="24"/>
        </w:rPr>
        <w:t>, is given by the function</w:t>
      </w:r>
      <w:r w:rsidR="0068503E" w:rsidRPr="0068503E">
        <w:rPr>
          <w:rFonts w:cs="Times New Roman"/>
          <w:szCs w:val="24"/>
        </w:rPr>
        <w:t xml:space="preserve">: </w:t>
      </w:r>
    </w:p>
    <w:bookmarkStart w:id="16" w:name="_Hlk491455639"/>
    <w:p w14:paraId="31116449" w14:textId="77777777" w:rsidR="00790117" w:rsidRPr="0068503E" w:rsidRDefault="008A7874" w:rsidP="008A7874">
      <w:pPr>
        <w:spacing w:before="80" w:line="360" w:lineRule="auto"/>
        <w:jc w:val="center"/>
      </w:pPr>
      <w:r w:rsidRPr="008A7874">
        <w:rPr>
          <w:position w:val="-14"/>
        </w:rPr>
        <w:object w:dxaOrig="2360" w:dyaOrig="400" w14:anchorId="3ADCAF07">
          <v:shape id="_x0000_i1175" type="#_x0000_t75" style="width:117.9pt;height:20.4pt" o:ole="">
            <v:imagedata r:id="rId307" o:title=""/>
          </v:shape>
          <o:OLEObject Type="Embed" ProgID="Equation.DSMT4" ShapeID="_x0000_i1175" DrawAspect="Content" ObjectID="_1654268884" r:id="rId308"/>
        </w:object>
      </w:r>
      <w:bookmarkEnd w:id="16"/>
    </w:p>
    <w:p w14:paraId="034111A0" w14:textId="77777777" w:rsidR="00790117" w:rsidRPr="00A16314" w:rsidRDefault="00790117" w:rsidP="00A47AAB">
      <w:pPr>
        <w:pStyle w:val="ListParagraph"/>
        <w:numPr>
          <w:ilvl w:val="0"/>
          <w:numId w:val="18"/>
        </w:numPr>
        <w:ind w:left="1080"/>
        <w:rPr>
          <w:rFonts w:cs="Times New Roman"/>
          <w:szCs w:val="24"/>
        </w:rPr>
      </w:pPr>
      <w:r w:rsidRPr="00A16314">
        <w:rPr>
          <w:rFonts w:cs="Times New Roman"/>
          <w:szCs w:val="24"/>
        </w:rPr>
        <w:t>The population is 124,848. Find the average walking speed of people living in Hartford.</w:t>
      </w:r>
    </w:p>
    <w:p w14:paraId="724DD714" w14:textId="77777777" w:rsidR="00790117" w:rsidRDefault="00790117" w:rsidP="00A47AAB">
      <w:pPr>
        <w:pStyle w:val="ListParagraph"/>
        <w:numPr>
          <w:ilvl w:val="0"/>
          <w:numId w:val="18"/>
        </w:numPr>
        <w:spacing w:before="120" w:after="120" w:line="240" w:lineRule="auto"/>
        <w:ind w:left="1080"/>
        <w:rPr>
          <w:rFonts w:cs="Times New Roman"/>
          <w:szCs w:val="24"/>
        </w:rPr>
      </w:pPr>
      <w:r w:rsidRPr="00A16314">
        <w:rPr>
          <w:rFonts w:cs="Times New Roman"/>
          <w:szCs w:val="24"/>
        </w:rPr>
        <w:t>The population is 1,236,249. Find the average walking speed of people living in San Antonio.</w:t>
      </w:r>
    </w:p>
    <w:p w14:paraId="2F40FDB3" w14:textId="77777777" w:rsidR="00464317" w:rsidRPr="00464317" w:rsidRDefault="00464317" w:rsidP="00464317">
      <w:pPr>
        <w:spacing w:before="120" w:after="120" w:line="240" w:lineRule="auto"/>
        <w:rPr>
          <w:rFonts w:cs="Times New Roman"/>
          <w:szCs w:val="24"/>
        </w:rPr>
      </w:pPr>
    </w:p>
    <w:p w14:paraId="6B5187ED" w14:textId="77777777" w:rsidR="00790117" w:rsidRDefault="00790117" w:rsidP="00A47AAB">
      <w:pPr>
        <w:pStyle w:val="ListParagraph"/>
        <w:numPr>
          <w:ilvl w:val="0"/>
          <w:numId w:val="17"/>
        </w:numPr>
        <w:ind w:left="540" w:hanging="540"/>
      </w:pPr>
      <w:r>
        <w:t xml:space="preserve">The loudness of sounds is measured in a unit called a decibel. To measure with this unit, we first assign an intensity of </w:t>
      </w:r>
      <w:r w:rsidR="00D44519" w:rsidRPr="00D44519">
        <w:rPr>
          <w:position w:val="-18"/>
        </w:rPr>
        <w:object w:dxaOrig="320" w:dyaOrig="420" w14:anchorId="3F33831F">
          <v:shape id="_x0000_i1176" type="#_x0000_t75" style="width:15.6pt;height:21pt" o:ole="">
            <v:imagedata r:id="rId309" o:title=""/>
          </v:shape>
          <o:OLEObject Type="Embed" ProgID="Equation.DSMT4" ShapeID="_x0000_i1176" DrawAspect="Content" ObjectID="_1654268885" r:id="rId310"/>
        </w:object>
      </w:r>
      <w:r>
        <w:t xml:space="preserve">to a very faint sound, called the threshold sound. If a particular sound has intensity </w:t>
      </w:r>
      <w:r w:rsidRPr="00383A5E">
        <w:rPr>
          <w:i/>
        </w:rPr>
        <w:t>I</w:t>
      </w:r>
      <w:r>
        <w:t>, then the decibel rating of this louder sound is</w:t>
      </w:r>
    </w:p>
    <w:p w14:paraId="31D88F60" w14:textId="77777777" w:rsidR="00790117" w:rsidRDefault="00D44519" w:rsidP="00995A8E">
      <w:pPr>
        <w:tabs>
          <w:tab w:val="left" w:pos="2880"/>
        </w:tabs>
        <w:spacing w:line="360" w:lineRule="auto"/>
        <w:jc w:val="center"/>
      </w:pPr>
      <w:r w:rsidRPr="00D44519">
        <w:rPr>
          <w:position w:val="-30"/>
        </w:rPr>
        <w:object w:dxaOrig="1320" w:dyaOrig="600" w14:anchorId="363A2576">
          <v:shape id="_x0000_i1177" type="#_x0000_t75" style="width:66pt;height:30pt" o:ole="">
            <v:imagedata r:id="rId311" o:title=""/>
          </v:shape>
          <o:OLEObject Type="Embed" ProgID="Equation.DSMT4" ShapeID="_x0000_i1177" DrawAspect="Content" ObjectID="_1654268886" r:id="rId312"/>
        </w:object>
      </w:r>
    </w:p>
    <w:p w14:paraId="5C012E84" w14:textId="77777777" w:rsidR="00790117" w:rsidRDefault="00790117" w:rsidP="003C5AC2">
      <w:pPr>
        <w:spacing w:line="240" w:lineRule="auto"/>
        <w:ind w:left="540"/>
      </w:pPr>
      <w:r>
        <w:t xml:space="preserve">Find the exact decibel rating of a sound with intensity </w:t>
      </w:r>
      <w:r w:rsidR="00D44519" w:rsidRPr="00D44519">
        <w:rPr>
          <w:position w:val="-18"/>
        </w:rPr>
        <w:object w:dxaOrig="960" w:dyaOrig="420" w14:anchorId="6FBBFA9A">
          <v:shape id="_x0000_i1178" type="#_x0000_t75" style="width:48pt;height:21pt" o:ole="">
            <v:imagedata r:id="rId313" o:title=""/>
          </v:shape>
          <o:OLEObject Type="Embed" ProgID="Equation.DSMT4" ShapeID="_x0000_i1178" DrawAspect="Content" ObjectID="_1654268887" r:id="rId314"/>
        </w:object>
      </w:r>
    </w:p>
    <w:p w14:paraId="34625339" w14:textId="77777777" w:rsidR="00D21725" w:rsidRDefault="00D21725" w:rsidP="0068503E">
      <w:pPr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br w:type="page"/>
      </w:r>
    </w:p>
    <w:p w14:paraId="3B1F804F" w14:textId="77777777" w:rsidR="00790117" w:rsidRDefault="00790117" w:rsidP="00A47AAB">
      <w:pPr>
        <w:pStyle w:val="ListParagraph"/>
        <w:numPr>
          <w:ilvl w:val="0"/>
          <w:numId w:val="17"/>
        </w:numPr>
        <w:ind w:left="540" w:hanging="540"/>
      </w:pPr>
      <w:r>
        <w:lastRenderedPageBreak/>
        <w:t>Students in an accounting class took a final exam and then took equivalent forms of the exam at monthly intervals thereafter. The average score</w:t>
      </w:r>
      <w:r w:rsidR="000C0712" w:rsidRPr="000C0712">
        <w:rPr>
          <w:position w:val="-14"/>
        </w:rPr>
        <w:object w:dxaOrig="520" w:dyaOrig="400" w14:anchorId="1989E4E0">
          <v:shape id="_x0000_i1179" type="#_x0000_t75" style="width:26.4pt;height:20.4pt" o:ole="">
            <v:imagedata r:id="rId315" o:title=""/>
          </v:shape>
          <o:OLEObject Type="Embed" ProgID="Equation.DSMT4" ShapeID="_x0000_i1179" DrawAspect="Content" ObjectID="_1654268888" r:id="rId316"/>
        </w:object>
      </w:r>
      <w:r>
        <w:t xml:space="preserve">, as a percent, after </w:t>
      </w:r>
      <w:r w:rsidRPr="004B401A">
        <w:rPr>
          <w:i/>
          <w:sz w:val="26"/>
          <w:szCs w:val="26"/>
        </w:rPr>
        <w:t>t</w:t>
      </w:r>
      <w:r>
        <w:t xml:space="preserve"> months was found to be given by the function</w:t>
      </w:r>
    </w:p>
    <w:p w14:paraId="428A1EEE" w14:textId="77777777" w:rsidR="00790117" w:rsidRDefault="00790117" w:rsidP="00790117">
      <w:pPr>
        <w:tabs>
          <w:tab w:val="left" w:pos="3600"/>
        </w:tabs>
        <w:spacing w:line="360" w:lineRule="auto"/>
      </w:pPr>
      <w:r>
        <w:tab/>
      </w:r>
      <w:r w:rsidR="0005274C" w:rsidRPr="00E5518F">
        <w:rPr>
          <w:position w:val="-14"/>
        </w:rPr>
        <w:object w:dxaOrig="3240" w:dyaOrig="400" w14:anchorId="5A1E33D3">
          <v:shape id="_x0000_i1180" type="#_x0000_t75" style="width:162pt;height:20.4pt" o:ole="">
            <v:imagedata r:id="rId317" o:title=""/>
          </v:shape>
          <o:OLEObject Type="Embed" ProgID="Equation.DSMT4" ShapeID="_x0000_i1180" DrawAspect="Content" ObjectID="_1654268889" r:id="rId318"/>
        </w:object>
      </w:r>
    </w:p>
    <w:p w14:paraId="47D16E32" w14:textId="77777777" w:rsidR="00790117" w:rsidRDefault="00790117" w:rsidP="00A47AAB">
      <w:pPr>
        <w:numPr>
          <w:ilvl w:val="0"/>
          <w:numId w:val="19"/>
        </w:numPr>
        <w:tabs>
          <w:tab w:val="clear" w:pos="2340"/>
        </w:tabs>
        <w:spacing w:line="360" w:lineRule="auto"/>
        <w:ind w:left="1080"/>
      </w:pPr>
      <w:r>
        <w:t xml:space="preserve">What was the average score when the students initially took the test, </w:t>
      </w:r>
      <w:r w:rsidRPr="0005274C">
        <w:rPr>
          <w:i/>
          <w:sz w:val="26"/>
          <w:szCs w:val="26"/>
        </w:rPr>
        <w:t>t</w:t>
      </w:r>
      <w:r>
        <w:t xml:space="preserve"> = 0?</w:t>
      </w:r>
    </w:p>
    <w:p w14:paraId="487D56EB" w14:textId="77777777" w:rsidR="00CC215F" w:rsidRDefault="00790117" w:rsidP="00A47AAB">
      <w:pPr>
        <w:numPr>
          <w:ilvl w:val="0"/>
          <w:numId w:val="19"/>
        </w:numPr>
        <w:tabs>
          <w:tab w:val="clear" w:pos="2340"/>
        </w:tabs>
        <w:ind w:left="1080"/>
      </w:pPr>
      <w:r>
        <w:t xml:space="preserve">What was the average score after 4 </w:t>
      </w:r>
      <w:r w:rsidRPr="0005274C">
        <w:rPr>
          <w:i/>
        </w:rPr>
        <w:t>months</w:t>
      </w:r>
      <w:r>
        <w:t xml:space="preserve">? 24 </w:t>
      </w:r>
      <w:r w:rsidRPr="0005274C">
        <w:rPr>
          <w:i/>
        </w:rPr>
        <w:t>months</w:t>
      </w:r>
      <w:r>
        <w:t>?</w:t>
      </w:r>
    </w:p>
    <w:p w14:paraId="0B7C5EA6" w14:textId="77777777" w:rsidR="00D21725" w:rsidRDefault="00D21725" w:rsidP="00D21725"/>
    <w:p w14:paraId="3D47C1A6" w14:textId="77777777" w:rsidR="00790117" w:rsidRDefault="00790117" w:rsidP="00A47AAB">
      <w:pPr>
        <w:pStyle w:val="ListParagraph"/>
        <w:numPr>
          <w:ilvl w:val="0"/>
          <w:numId w:val="17"/>
        </w:numPr>
        <w:spacing w:line="360" w:lineRule="auto"/>
        <w:ind w:left="540" w:hanging="540"/>
      </w:pPr>
      <w:r>
        <w:t>A model for advertising response is given by the function</w:t>
      </w:r>
    </w:p>
    <w:p w14:paraId="04DCD1C1" w14:textId="77777777" w:rsidR="00790117" w:rsidRDefault="00790117" w:rsidP="00790117">
      <w:pPr>
        <w:tabs>
          <w:tab w:val="left" w:pos="3600"/>
          <w:tab w:val="left" w:pos="6480"/>
        </w:tabs>
        <w:spacing w:line="360" w:lineRule="auto"/>
        <w:ind w:left="540" w:hanging="540"/>
      </w:pPr>
      <w:bookmarkStart w:id="17" w:name="_Hlk491455830"/>
      <w:r>
        <w:tab/>
      </w:r>
      <w:r>
        <w:tab/>
      </w:r>
      <w:r w:rsidR="0005274C" w:rsidRPr="0005274C">
        <w:rPr>
          <w:position w:val="-14"/>
        </w:rPr>
        <w:object w:dxaOrig="3200" w:dyaOrig="400" w14:anchorId="53B7064F">
          <v:shape id="_x0000_i1181" type="#_x0000_t75" style="width:159.6pt;height:20.4pt" o:ole="">
            <v:imagedata r:id="rId319" o:title=""/>
          </v:shape>
          <o:OLEObject Type="Embed" ProgID="Equation.DSMT4" ShapeID="_x0000_i1181" DrawAspect="Content" ObjectID="_1654268890" r:id="rId320"/>
        </w:object>
      </w:r>
      <w:r w:rsidR="0005274C">
        <w:t xml:space="preserve"> </w:t>
      </w:r>
    </w:p>
    <w:p w14:paraId="2667816D" w14:textId="77777777" w:rsidR="00790117" w:rsidRDefault="00790117" w:rsidP="004B401A">
      <w:pPr>
        <w:spacing w:line="360" w:lineRule="auto"/>
        <w:ind w:left="540"/>
      </w:pPr>
      <w:r>
        <w:t xml:space="preserve">Where </w:t>
      </w:r>
      <w:r w:rsidR="000C0712" w:rsidRPr="000C0712">
        <w:rPr>
          <w:position w:val="-14"/>
        </w:rPr>
        <w:object w:dxaOrig="620" w:dyaOrig="400" w14:anchorId="2F79EAAE">
          <v:shape id="_x0000_i1182" type="#_x0000_t75" style="width:30.9pt;height:20.4pt" o:ole="">
            <v:imagedata r:id="rId321" o:title=""/>
          </v:shape>
          <o:OLEObject Type="Embed" ProgID="Equation.DSMT4" ShapeID="_x0000_i1182" DrawAspect="Content" ObjectID="_1654268891" r:id="rId322"/>
        </w:object>
      </w:r>
      <w:r w:rsidR="000C0712">
        <w:t xml:space="preserve"> </w:t>
      </w:r>
      <w:r>
        <w:t xml:space="preserve">is the number of units sold when </w:t>
      </w:r>
      <w:r w:rsidRPr="00C17514">
        <w:rPr>
          <w:b/>
          <w:i/>
          <w:sz w:val="26"/>
          <w:szCs w:val="26"/>
        </w:rPr>
        <w:t>a</w:t>
      </w:r>
      <w:r>
        <w:t xml:space="preserve"> is the amount spent on advertising, in thousands of </w:t>
      </w:r>
      <w:proofErr w:type="gramStart"/>
      <w:r>
        <w:t>dollars.</w:t>
      </w:r>
      <w:proofErr w:type="gramEnd"/>
    </w:p>
    <w:p w14:paraId="6BDD01CB" w14:textId="77777777" w:rsidR="00790117" w:rsidRDefault="000C0712" w:rsidP="00A47AAB">
      <w:pPr>
        <w:numPr>
          <w:ilvl w:val="0"/>
          <w:numId w:val="20"/>
        </w:numPr>
        <w:tabs>
          <w:tab w:val="clear" w:pos="900"/>
        </w:tabs>
        <w:ind w:left="1080"/>
      </w:pPr>
      <w:r w:rsidRPr="00384C9E">
        <w:rPr>
          <w:position w:val="-14"/>
        </w:rPr>
        <w:object w:dxaOrig="560" w:dyaOrig="400" w14:anchorId="732CD0DA">
          <v:shape id="_x0000_i1183" type="#_x0000_t75" style="width:27.6pt;height:20.4pt" o:ole="">
            <v:imagedata r:id="rId323" o:title=""/>
          </v:shape>
          <o:OLEObject Type="Embed" ProgID="Equation.DSMT4" ShapeID="_x0000_i1183" DrawAspect="Content" ObjectID="_1654268892" r:id="rId324"/>
        </w:object>
      </w:r>
      <w:r w:rsidR="00790117">
        <w:t xml:space="preserve"> </w:t>
      </w:r>
    </w:p>
    <w:p w14:paraId="189AC8BA" w14:textId="77777777" w:rsidR="00163833" w:rsidRPr="006F67A2" w:rsidRDefault="000C0712" w:rsidP="00A47AAB">
      <w:pPr>
        <w:numPr>
          <w:ilvl w:val="0"/>
          <w:numId w:val="20"/>
        </w:numPr>
        <w:tabs>
          <w:tab w:val="clear" w:pos="900"/>
        </w:tabs>
        <w:ind w:left="1080"/>
      </w:pPr>
      <w:r w:rsidRPr="00384C9E">
        <w:rPr>
          <w:position w:val="-14"/>
        </w:rPr>
        <w:object w:dxaOrig="600" w:dyaOrig="400" w14:anchorId="19552B84">
          <v:shape id="_x0000_i1184" type="#_x0000_t75" style="width:30pt;height:20.4pt" o:ole="">
            <v:imagedata r:id="rId325" o:title=""/>
          </v:shape>
          <o:OLEObject Type="Embed" ProgID="Equation.DSMT4" ShapeID="_x0000_i1184" DrawAspect="Content" ObjectID="_1654268893" r:id="rId326"/>
        </w:object>
      </w:r>
      <w:r w:rsidR="00790117">
        <w:t xml:space="preserve"> </w:t>
      </w:r>
    </w:p>
    <w:bookmarkEnd w:id="17"/>
    <w:p w14:paraId="05134457" w14:textId="77777777" w:rsidR="00175C6C" w:rsidRPr="006F67A2" w:rsidRDefault="00175C6C" w:rsidP="00C17514"/>
    <w:sectPr w:rsidR="00175C6C" w:rsidRPr="006F67A2" w:rsidSect="00E76C44">
      <w:footerReference w:type="default" r:id="rId327"/>
      <w:type w:val="continuous"/>
      <w:pgSz w:w="12240" w:h="15840" w:code="1"/>
      <w:pgMar w:top="864" w:right="720" w:bottom="720" w:left="1152" w:header="144" w:footer="144" w:gutter="0"/>
      <w:pgNumType w:start="195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7D3A182" w14:textId="77777777" w:rsidR="00EA5385" w:rsidRDefault="00EA5385" w:rsidP="00064083">
      <w:pPr>
        <w:spacing w:line="240" w:lineRule="auto"/>
      </w:pPr>
      <w:r>
        <w:separator/>
      </w:r>
    </w:p>
  </w:endnote>
  <w:endnote w:type="continuationSeparator" w:id="0">
    <w:p w14:paraId="29522FB9" w14:textId="77777777" w:rsidR="00EA5385" w:rsidRDefault="00EA5385" w:rsidP="0006408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87835051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466D6AC" w14:textId="77777777" w:rsidR="000019CB" w:rsidRDefault="000019CB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17514">
          <w:rPr>
            <w:noProof/>
          </w:rPr>
          <w:t>25</w:t>
        </w:r>
        <w:r>
          <w:rPr>
            <w:noProof/>
          </w:rPr>
          <w:fldChar w:fldCharType="end"/>
        </w:r>
      </w:p>
    </w:sdtContent>
  </w:sdt>
  <w:p w14:paraId="084654BC" w14:textId="77777777" w:rsidR="000019CB" w:rsidRDefault="000019C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9F1C05A" w14:textId="77777777" w:rsidR="00EA5385" w:rsidRDefault="00EA5385" w:rsidP="00064083">
      <w:pPr>
        <w:spacing w:line="240" w:lineRule="auto"/>
      </w:pPr>
      <w:r>
        <w:separator/>
      </w:r>
    </w:p>
  </w:footnote>
  <w:footnote w:type="continuationSeparator" w:id="0">
    <w:p w14:paraId="4C16919B" w14:textId="77777777" w:rsidR="00EA5385" w:rsidRDefault="00EA5385" w:rsidP="0006408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4pt;height:11.4pt" o:bullet="t">
        <v:imagedata r:id="rId1" o:title="mso7F42"/>
      </v:shape>
    </w:pict>
  </w:numPicBullet>
  <w:abstractNum w:abstractNumId="0" w15:restartNumberingAfterBreak="0">
    <w:nsid w:val="011832E7"/>
    <w:multiLevelType w:val="hybridMultilevel"/>
    <w:tmpl w:val="FBC0A9D4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A62D34"/>
    <w:multiLevelType w:val="hybridMultilevel"/>
    <w:tmpl w:val="B08EA812"/>
    <w:lvl w:ilvl="0" w:tplc="41B07088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4CE73CA"/>
    <w:multiLevelType w:val="hybridMultilevel"/>
    <w:tmpl w:val="335824A8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5B94768"/>
    <w:multiLevelType w:val="hybridMultilevel"/>
    <w:tmpl w:val="387A236E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71C6020"/>
    <w:multiLevelType w:val="hybridMultilevel"/>
    <w:tmpl w:val="B3B83A82"/>
    <w:lvl w:ilvl="0" w:tplc="E488C4D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7A02B53"/>
    <w:multiLevelType w:val="hybridMultilevel"/>
    <w:tmpl w:val="7B7A9662"/>
    <w:lvl w:ilvl="0" w:tplc="6624DE9E">
      <w:start w:val="1"/>
      <w:numFmt w:val="lowerLetter"/>
      <w:lvlText w:val="%1)"/>
      <w:lvlJc w:val="left"/>
      <w:pPr>
        <w:ind w:left="144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086528D4"/>
    <w:multiLevelType w:val="hybridMultilevel"/>
    <w:tmpl w:val="BEE01C80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090A7EDF"/>
    <w:multiLevelType w:val="hybridMultilevel"/>
    <w:tmpl w:val="282C8E4A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A4D5E8E"/>
    <w:multiLevelType w:val="hybridMultilevel"/>
    <w:tmpl w:val="CE8E94EA"/>
    <w:lvl w:ilvl="0" w:tplc="77F09EC0">
      <w:start w:val="1"/>
      <w:numFmt w:val="decimal"/>
      <w:lvlText w:val="%1."/>
      <w:lvlJc w:val="left"/>
      <w:pPr>
        <w:ind w:left="1800" w:hanging="360"/>
      </w:pPr>
      <w:rPr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A6E5630"/>
    <w:multiLevelType w:val="hybridMultilevel"/>
    <w:tmpl w:val="676C2A68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CD039C2"/>
    <w:multiLevelType w:val="hybridMultilevel"/>
    <w:tmpl w:val="CFA0DFA6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F695F89"/>
    <w:multiLevelType w:val="hybridMultilevel"/>
    <w:tmpl w:val="AC54848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0291789"/>
    <w:multiLevelType w:val="hybridMultilevel"/>
    <w:tmpl w:val="2CF40760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2D1012B"/>
    <w:multiLevelType w:val="hybridMultilevel"/>
    <w:tmpl w:val="387A236E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6434E25"/>
    <w:multiLevelType w:val="hybridMultilevel"/>
    <w:tmpl w:val="F7BC9486"/>
    <w:lvl w:ilvl="0" w:tplc="AA9A694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71A7503"/>
    <w:multiLevelType w:val="hybridMultilevel"/>
    <w:tmpl w:val="20EEB0AE"/>
    <w:lvl w:ilvl="0" w:tplc="8BA25A60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6" w15:restartNumberingAfterBreak="0">
    <w:nsid w:val="180228C5"/>
    <w:multiLevelType w:val="hybridMultilevel"/>
    <w:tmpl w:val="B20ADCB2"/>
    <w:lvl w:ilvl="0" w:tplc="BC72E62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9AD33A7"/>
    <w:multiLevelType w:val="hybridMultilevel"/>
    <w:tmpl w:val="387A236E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1C076401"/>
    <w:multiLevelType w:val="hybridMultilevel"/>
    <w:tmpl w:val="FFC83820"/>
    <w:lvl w:ilvl="0" w:tplc="8EFE384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D4752FC"/>
    <w:multiLevelType w:val="hybridMultilevel"/>
    <w:tmpl w:val="8C1ED280"/>
    <w:lvl w:ilvl="0" w:tplc="F5B261D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0644FC2"/>
    <w:multiLevelType w:val="hybridMultilevel"/>
    <w:tmpl w:val="FC088C7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0D70DCB"/>
    <w:multiLevelType w:val="hybridMultilevel"/>
    <w:tmpl w:val="79FC5FB6"/>
    <w:lvl w:ilvl="0" w:tplc="677EAC2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1707738"/>
    <w:multiLevelType w:val="hybridMultilevel"/>
    <w:tmpl w:val="E92A9AB8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1BF4A5F"/>
    <w:multiLevelType w:val="hybridMultilevel"/>
    <w:tmpl w:val="DAA0DCBC"/>
    <w:lvl w:ilvl="0" w:tplc="BEB0FC4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22464F9"/>
    <w:multiLevelType w:val="hybridMultilevel"/>
    <w:tmpl w:val="7018A53E"/>
    <w:lvl w:ilvl="0" w:tplc="B79EBBF6">
      <w:start w:val="1"/>
      <w:numFmt w:val="lowerLetter"/>
      <w:lvlText w:val="%1)"/>
      <w:lvlJc w:val="left"/>
      <w:pPr>
        <w:tabs>
          <w:tab w:val="num" w:pos="2340"/>
        </w:tabs>
        <w:ind w:left="23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24AF78D1"/>
    <w:multiLevelType w:val="hybridMultilevel"/>
    <w:tmpl w:val="717ADAB2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24EF0FB6"/>
    <w:multiLevelType w:val="hybridMultilevel"/>
    <w:tmpl w:val="AD20156E"/>
    <w:lvl w:ilvl="0" w:tplc="68D4229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29A14B6A"/>
    <w:multiLevelType w:val="hybridMultilevel"/>
    <w:tmpl w:val="AD7E5292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2A954CFA"/>
    <w:multiLevelType w:val="hybridMultilevel"/>
    <w:tmpl w:val="6E8432A0"/>
    <w:lvl w:ilvl="0" w:tplc="F126E9A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2C60241F"/>
    <w:multiLevelType w:val="hybridMultilevel"/>
    <w:tmpl w:val="FFBEAE4E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34850A31"/>
    <w:multiLevelType w:val="hybridMultilevel"/>
    <w:tmpl w:val="744ACC50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35D019BF"/>
    <w:multiLevelType w:val="hybridMultilevel"/>
    <w:tmpl w:val="FBC0A9D4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379B72D7"/>
    <w:multiLevelType w:val="hybridMultilevel"/>
    <w:tmpl w:val="A8FC3896"/>
    <w:lvl w:ilvl="0" w:tplc="3514960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391E6802"/>
    <w:multiLevelType w:val="hybridMultilevel"/>
    <w:tmpl w:val="77882D04"/>
    <w:lvl w:ilvl="0" w:tplc="6624DE9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3B821F98"/>
    <w:multiLevelType w:val="hybridMultilevel"/>
    <w:tmpl w:val="281AB71E"/>
    <w:lvl w:ilvl="0" w:tplc="84A667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3C264F16"/>
    <w:multiLevelType w:val="hybridMultilevel"/>
    <w:tmpl w:val="97D07650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3EEC19CD"/>
    <w:multiLevelType w:val="hybridMultilevel"/>
    <w:tmpl w:val="C68A0F02"/>
    <w:lvl w:ilvl="0" w:tplc="070487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40D44947"/>
    <w:multiLevelType w:val="hybridMultilevel"/>
    <w:tmpl w:val="A69094B8"/>
    <w:lvl w:ilvl="0" w:tplc="BEB0FC4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45F640C3"/>
    <w:multiLevelType w:val="hybridMultilevel"/>
    <w:tmpl w:val="37E80D5C"/>
    <w:lvl w:ilvl="0" w:tplc="F8E648D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48C91C0B"/>
    <w:multiLevelType w:val="hybridMultilevel"/>
    <w:tmpl w:val="1B20F42A"/>
    <w:lvl w:ilvl="0" w:tplc="7716EFB0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507A1B2A"/>
    <w:multiLevelType w:val="hybridMultilevel"/>
    <w:tmpl w:val="7DEC3D38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50CF656A"/>
    <w:multiLevelType w:val="hybridMultilevel"/>
    <w:tmpl w:val="61EAC428"/>
    <w:lvl w:ilvl="0" w:tplc="D9F66382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5349639D"/>
    <w:multiLevelType w:val="hybridMultilevel"/>
    <w:tmpl w:val="EFFC1A68"/>
    <w:lvl w:ilvl="0" w:tplc="6A4EAE12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3" w15:restartNumberingAfterBreak="0">
    <w:nsid w:val="5D5002D2"/>
    <w:multiLevelType w:val="hybridMultilevel"/>
    <w:tmpl w:val="387A236E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5D500B59"/>
    <w:multiLevelType w:val="hybridMultilevel"/>
    <w:tmpl w:val="35D23468"/>
    <w:lvl w:ilvl="0" w:tplc="F8149D9E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62C20A58"/>
    <w:multiLevelType w:val="hybridMultilevel"/>
    <w:tmpl w:val="EC1A3232"/>
    <w:lvl w:ilvl="0" w:tplc="BC72E62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6" w15:restartNumberingAfterBreak="0">
    <w:nsid w:val="65176A97"/>
    <w:multiLevelType w:val="hybridMultilevel"/>
    <w:tmpl w:val="97D07650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66830A9C"/>
    <w:multiLevelType w:val="hybridMultilevel"/>
    <w:tmpl w:val="7D106D6E"/>
    <w:lvl w:ilvl="0" w:tplc="80AA8EB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6A075DCB"/>
    <w:multiLevelType w:val="hybridMultilevel"/>
    <w:tmpl w:val="3824205C"/>
    <w:lvl w:ilvl="0" w:tplc="EA0C519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6CE6035A"/>
    <w:multiLevelType w:val="hybridMultilevel"/>
    <w:tmpl w:val="EB28220E"/>
    <w:lvl w:ilvl="0" w:tplc="D516629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6E56162E"/>
    <w:multiLevelType w:val="hybridMultilevel"/>
    <w:tmpl w:val="ABF2E99A"/>
    <w:lvl w:ilvl="0" w:tplc="51B86F98">
      <w:start w:val="1"/>
      <w:numFmt w:val="lowerLetter"/>
      <w:lvlText w:val="%1."/>
      <w:lvlJc w:val="left"/>
      <w:pPr>
        <w:ind w:left="36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1" w15:restartNumberingAfterBreak="0">
    <w:nsid w:val="6FB94EFF"/>
    <w:multiLevelType w:val="hybridMultilevel"/>
    <w:tmpl w:val="6E8432A0"/>
    <w:lvl w:ilvl="0" w:tplc="F126E9A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718955BC"/>
    <w:multiLevelType w:val="hybridMultilevel"/>
    <w:tmpl w:val="CFA0DFA6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73C10A66"/>
    <w:multiLevelType w:val="hybridMultilevel"/>
    <w:tmpl w:val="C6E0340A"/>
    <w:lvl w:ilvl="0" w:tplc="F126E9A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4" w15:restartNumberingAfterBreak="0">
    <w:nsid w:val="740E7C5A"/>
    <w:multiLevelType w:val="hybridMultilevel"/>
    <w:tmpl w:val="AA0AAB8A"/>
    <w:lvl w:ilvl="0" w:tplc="7C6CB93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9F4A6000">
      <w:start w:val="1"/>
      <w:numFmt w:val="lowerLetter"/>
      <w:lvlText w:val="%2."/>
      <w:lvlJc w:val="left"/>
      <w:pPr>
        <w:ind w:left="1440" w:hanging="360"/>
      </w:pPr>
      <w:rPr>
        <w:i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78452F90"/>
    <w:multiLevelType w:val="hybridMultilevel"/>
    <w:tmpl w:val="A69094B8"/>
    <w:lvl w:ilvl="0" w:tplc="BEB0FC4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78983692"/>
    <w:multiLevelType w:val="hybridMultilevel"/>
    <w:tmpl w:val="EA567A8E"/>
    <w:lvl w:ilvl="0" w:tplc="2C1A2732">
      <w:start w:val="1"/>
      <w:numFmt w:val="decimal"/>
      <w:lvlText w:val="%1."/>
      <w:lvlJc w:val="left"/>
      <w:pPr>
        <w:ind w:left="720" w:hanging="360"/>
      </w:pPr>
      <w:rPr>
        <w:b/>
        <w:sz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7B3C73E2"/>
    <w:multiLevelType w:val="hybridMultilevel"/>
    <w:tmpl w:val="1040B896"/>
    <w:lvl w:ilvl="0" w:tplc="E8C67A9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7B872B0E"/>
    <w:multiLevelType w:val="hybridMultilevel"/>
    <w:tmpl w:val="AD7E5292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7B996CA7"/>
    <w:multiLevelType w:val="hybridMultilevel"/>
    <w:tmpl w:val="282C8E4A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7BCE5960"/>
    <w:multiLevelType w:val="hybridMultilevel"/>
    <w:tmpl w:val="8558FF34"/>
    <w:lvl w:ilvl="0" w:tplc="202A6A9A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  <w:sz w:val="24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1" w15:restartNumberingAfterBreak="0">
    <w:nsid w:val="7E777631"/>
    <w:multiLevelType w:val="hybridMultilevel"/>
    <w:tmpl w:val="DAA0DCBC"/>
    <w:lvl w:ilvl="0" w:tplc="BEB0FC4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20"/>
  </w:num>
  <w:num w:numId="3">
    <w:abstractNumId w:val="12"/>
  </w:num>
  <w:num w:numId="4">
    <w:abstractNumId w:val="50"/>
  </w:num>
  <w:num w:numId="5">
    <w:abstractNumId w:val="41"/>
  </w:num>
  <w:num w:numId="6">
    <w:abstractNumId w:val="16"/>
  </w:num>
  <w:num w:numId="7">
    <w:abstractNumId w:val="42"/>
  </w:num>
  <w:num w:numId="8">
    <w:abstractNumId w:val="53"/>
  </w:num>
  <w:num w:numId="9">
    <w:abstractNumId w:val="38"/>
  </w:num>
  <w:num w:numId="10">
    <w:abstractNumId w:val="32"/>
  </w:num>
  <w:num w:numId="11">
    <w:abstractNumId w:val="39"/>
  </w:num>
  <w:num w:numId="12">
    <w:abstractNumId w:val="34"/>
  </w:num>
  <w:num w:numId="13">
    <w:abstractNumId w:val="36"/>
  </w:num>
  <w:num w:numId="14">
    <w:abstractNumId w:val="54"/>
  </w:num>
  <w:num w:numId="15">
    <w:abstractNumId w:val="1"/>
  </w:num>
  <w:num w:numId="16">
    <w:abstractNumId w:val="56"/>
  </w:num>
  <w:num w:numId="17">
    <w:abstractNumId w:val="8"/>
  </w:num>
  <w:num w:numId="18">
    <w:abstractNumId w:val="49"/>
  </w:num>
  <w:num w:numId="19">
    <w:abstractNumId w:val="24"/>
  </w:num>
  <w:num w:numId="20">
    <w:abstractNumId w:val="44"/>
  </w:num>
  <w:num w:numId="21">
    <w:abstractNumId w:val="60"/>
  </w:num>
  <w:num w:numId="22">
    <w:abstractNumId w:val="26"/>
  </w:num>
  <w:num w:numId="23">
    <w:abstractNumId w:val="57"/>
  </w:num>
  <w:num w:numId="24">
    <w:abstractNumId w:val="6"/>
  </w:num>
  <w:num w:numId="25">
    <w:abstractNumId w:val="4"/>
  </w:num>
  <w:num w:numId="26">
    <w:abstractNumId w:val="18"/>
  </w:num>
  <w:num w:numId="27">
    <w:abstractNumId w:val="19"/>
  </w:num>
  <w:num w:numId="28">
    <w:abstractNumId w:val="14"/>
  </w:num>
  <w:num w:numId="29">
    <w:abstractNumId w:val="45"/>
  </w:num>
  <w:num w:numId="30">
    <w:abstractNumId w:val="47"/>
  </w:num>
  <w:num w:numId="31">
    <w:abstractNumId w:val="15"/>
  </w:num>
  <w:num w:numId="32">
    <w:abstractNumId w:val="33"/>
  </w:num>
  <w:num w:numId="33">
    <w:abstractNumId w:val="46"/>
  </w:num>
  <w:num w:numId="34">
    <w:abstractNumId w:val="35"/>
  </w:num>
  <w:num w:numId="35">
    <w:abstractNumId w:val="48"/>
  </w:num>
  <w:num w:numId="36">
    <w:abstractNumId w:val="28"/>
  </w:num>
  <w:num w:numId="37">
    <w:abstractNumId w:val="23"/>
  </w:num>
  <w:num w:numId="38">
    <w:abstractNumId w:val="61"/>
  </w:num>
  <w:num w:numId="39">
    <w:abstractNumId w:val="21"/>
  </w:num>
  <w:num w:numId="40">
    <w:abstractNumId w:val="37"/>
  </w:num>
  <w:num w:numId="41">
    <w:abstractNumId w:val="55"/>
  </w:num>
  <w:num w:numId="42">
    <w:abstractNumId w:val="5"/>
  </w:num>
  <w:num w:numId="43">
    <w:abstractNumId w:val="51"/>
  </w:num>
  <w:num w:numId="44">
    <w:abstractNumId w:val="58"/>
  </w:num>
  <w:num w:numId="45">
    <w:abstractNumId w:val="27"/>
  </w:num>
  <w:num w:numId="46">
    <w:abstractNumId w:val="0"/>
  </w:num>
  <w:num w:numId="47">
    <w:abstractNumId w:val="31"/>
  </w:num>
  <w:num w:numId="48">
    <w:abstractNumId w:val="2"/>
  </w:num>
  <w:num w:numId="49">
    <w:abstractNumId w:val="25"/>
  </w:num>
  <w:num w:numId="50">
    <w:abstractNumId w:val="30"/>
  </w:num>
  <w:num w:numId="51">
    <w:abstractNumId w:val="9"/>
  </w:num>
  <w:num w:numId="52">
    <w:abstractNumId w:val="3"/>
  </w:num>
  <w:num w:numId="53">
    <w:abstractNumId w:val="13"/>
  </w:num>
  <w:num w:numId="54">
    <w:abstractNumId w:val="17"/>
  </w:num>
  <w:num w:numId="55">
    <w:abstractNumId w:val="52"/>
  </w:num>
  <w:num w:numId="56">
    <w:abstractNumId w:val="10"/>
  </w:num>
  <w:num w:numId="57">
    <w:abstractNumId w:val="59"/>
  </w:num>
  <w:num w:numId="58">
    <w:abstractNumId w:val="7"/>
  </w:num>
  <w:num w:numId="59">
    <w:abstractNumId w:val="40"/>
  </w:num>
  <w:num w:numId="60">
    <w:abstractNumId w:val="22"/>
  </w:num>
  <w:num w:numId="61">
    <w:abstractNumId w:val="29"/>
  </w:num>
  <w:num w:numId="62">
    <w:abstractNumId w:val="43"/>
  </w:num>
  <w:numIdMacAtCleanup w:val="6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proofState w:spelling="clean" w:grammar="clean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32E7D"/>
    <w:rsid w:val="00000D81"/>
    <w:rsid w:val="00001179"/>
    <w:rsid w:val="000019CB"/>
    <w:rsid w:val="000034E1"/>
    <w:rsid w:val="00012B82"/>
    <w:rsid w:val="000130CA"/>
    <w:rsid w:val="000161AD"/>
    <w:rsid w:val="00016433"/>
    <w:rsid w:val="00021E57"/>
    <w:rsid w:val="0002225A"/>
    <w:rsid w:val="00022348"/>
    <w:rsid w:val="00023646"/>
    <w:rsid w:val="00025676"/>
    <w:rsid w:val="0002756B"/>
    <w:rsid w:val="00033A72"/>
    <w:rsid w:val="00035419"/>
    <w:rsid w:val="00035563"/>
    <w:rsid w:val="000365DD"/>
    <w:rsid w:val="000435BA"/>
    <w:rsid w:val="00044747"/>
    <w:rsid w:val="0004749F"/>
    <w:rsid w:val="0004791A"/>
    <w:rsid w:val="00050A12"/>
    <w:rsid w:val="0005162E"/>
    <w:rsid w:val="0005274C"/>
    <w:rsid w:val="00053695"/>
    <w:rsid w:val="00055A51"/>
    <w:rsid w:val="0005609A"/>
    <w:rsid w:val="00056CAD"/>
    <w:rsid w:val="000572E4"/>
    <w:rsid w:val="00057D48"/>
    <w:rsid w:val="00060787"/>
    <w:rsid w:val="00062180"/>
    <w:rsid w:val="000625C1"/>
    <w:rsid w:val="00064083"/>
    <w:rsid w:val="00064EAB"/>
    <w:rsid w:val="00066C01"/>
    <w:rsid w:val="000676F2"/>
    <w:rsid w:val="00067C7E"/>
    <w:rsid w:val="00070617"/>
    <w:rsid w:val="00073BBD"/>
    <w:rsid w:val="000742A9"/>
    <w:rsid w:val="00076F8A"/>
    <w:rsid w:val="00082483"/>
    <w:rsid w:val="0008658A"/>
    <w:rsid w:val="000873B0"/>
    <w:rsid w:val="000A0C41"/>
    <w:rsid w:val="000A15D3"/>
    <w:rsid w:val="000A1A0A"/>
    <w:rsid w:val="000A2CB8"/>
    <w:rsid w:val="000A377B"/>
    <w:rsid w:val="000A3ECB"/>
    <w:rsid w:val="000A4359"/>
    <w:rsid w:val="000A456F"/>
    <w:rsid w:val="000A6124"/>
    <w:rsid w:val="000B20A3"/>
    <w:rsid w:val="000B4B23"/>
    <w:rsid w:val="000B56CD"/>
    <w:rsid w:val="000B64F6"/>
    <w:rsid w:val="000B7A4A"/>
    <w:rsid w:val="000C0712"/>
    <w:rsid w:val="000C13E2"/>
    <w:rsid w:val="000C408B"/>
    <w:rsid w:val="000C43AF"/>
    <w:rsid w:val="000C4A01"/>
    <w:rsid w:val="000C5592"/>
    <w:rsid w:val="000C659A"/>
    <w:rsid w:val="000C6D7E"/>
    <w:rsid w:val="000D28D7"/>
    <w:rsid w:val="000D4B04"/>
    <w:rsid w:val="000D4C0D"/>
    <w:rsid w:val="000D53B9"/>
    <w:rsid w:val="000D5AE6"/>
    <w:rsid w:val="000D64E4"/>
    <w:rsid w:val="000D7C0A"/>
    <w:rsid w:val="000E11A6"/>
    <w:rsid w:val="000E2B58"/>
    <w:rsid w:val="000E3BF5"/>
    <w:rsid w:val="000E59DB"/>
    <w:rsid w:val="000E5C5B"/>
    <w:rsid w:val="000E70D7"/>
    <w:rsid w:val="000F0785"/>
    <w:rsid w:val="000F1023"/>
    <w:rsid w:val="000F1E6B"/>
    <w:rsid w:val="000F2A84"/>
    <w:rsid w:val="000F2C5A"/>
    <w:rsid w:val="000F2D43"/>
    <w:rsid w:val="000F43C6"/>
    <w:rsid w:val="000F4EA0"/>
    <w:rsid w:val="000F6598"/>
    <w:rsid w:val="000F6E35"/>
    <w:rsid w:val="000F7583"/>
    <w:rsid w:val="00103B4F"/>
    <w:rsid w:val="0010571C"/>
    <w:rsid w:val="001065AD"/>
    <w:rsid w:val="00107235"/>
    <w:rsid w:val="00117B0C"/>
    <w:rsid w:val="00122393"/>
    <w:rsid w:val="00124937"/>
    <w:rsid w:val="00124D2A"/>
    <w:rsid w:val="0012781F"/>
    <w:rsid w:val="0013096D"/>
    <w:rsid w:val="001330A6"/>
    <w:rsid w:val="00135E75"/>
    <w:rsid w:val="0013619C"/>
    <w:rsid w:val="0014254E"/>
    <w:rsid w:val="00143066"/>
    <w:rsid w:val="0014337A"/>
    <w:rsid w:val="001434B0"/>
    <w:rsid w:val="00143669"/>
    <w:rsid w:val="00143F6A"/>
    <w:rsid w:val="001442C7"/>
    <w:rsid w:val="001455C6"/>
    <w:rsid w:val="00145803"/>
    <w:rsid w:val="00145F04"/>
    <w:rsid w:val="00146208"/>
    <w:rsid w:val="00146391"/>
    <w:rsid w:val="00146F35"/>
    <w:rsid w:val="00151139"/>
    <w:rsid w:val="00153B1F"/>
    <w:rsid w:val="00154C1C"/>
    <w:rsid w:val="00157115"/>
    <w:rsid w:val="00160570"/>
    <w:rsid w:val="00162D2D"/>
    <w:rsid w:val="00163833"/>
    <w:rsid w:val="00164A05"/>
    <w:rsid w:val="001700E0"/>
    <w:rsid w:val="00175C6C"/>
    <w:rsid w:val="00181622"/>
    <w:rsid w:val="00181D41"/>
    <w:rsid w:val="00182A95"/>
    <w:rsid w:val="00183A29"/>
    <w:rsid w:val="00184E4D"/>
    <w:rsid w:val="00185AD1"/>
    <w:rsid w:val="001871D2"/>
    <w:rsid w:val="00191941"/>
    <w:rsid w:val="00192D81"/>
    <w:rsid w:val="00192F10"/>
    <w:rsid w:val="00193D6F"/>
    <w:rsid w:val="00194D5C"/>
    <w:rsid w:val="001950D4"/>
    <w:rsid w:val="0019726C"/>
    <w:rsid w:val="00197739"/>
    <w:rsid w:val="001A1799"/>
    <w:rsid w:val="001A1881"/>
    <w:rsid w:val="001A2D32"/>
    <w:rsid w:val="001A4176"/>
    <w:rsid w:val="001B114A"/>
    <w:rsid w:val="001B167D"/>
    <w:rsid w:val="001B1EF8"/>
    <w:rsid w:val="001B57E6"/>
    <w:rsid w:val="001C0126"/>
    <w:rsid w:val="001C138D"/>
    <w:rsid w:val="001C1A3A"/>
    <w:rsid w:val="001C281E"/>
    <w:rsid w:val="001C76C2"/>
    <w:rsid w:val="001D69A3"/>
    <w:rsid w:val="001D7751"/>
    <w:rsid w:val="001E3BF5"/>
    <w:rsid w:val="001E5737"/>
    <w:rsid w:val="001E651C"/>
    <w:rsid w:val="001F023D"/>
    <w:rsid w:val="00202763"/>
    <w:rsid w:val="00204378"/>
    <w:rsid w:val="00206CB3"/>
    <w:rsid w:val="00207755"/>
    <w:rsid w:val="00210491"/>
    <w:rsid w:val="00210523"/>
    <w:rsid w:val="00212746"/>
    <w:rsid w:val="00212B25"/>
    <w:rsid w:val="0021442B"/>
    <w:rsid w:val="00216B27"/>
    <w:rsid w:val="00216BBC"/>
    <w:rsid w:val="00216DD7"/>
    <w:rsid w:val="00222C20"/>
    <w:rsid w:val="00223A62"/>
    <w:rsid w:val="00227550"/>
    <w:rsid w:val="002311C5"/>
    <w:rsid w:val="0023145C"/>
    <w:rsid w:val="002329AF"/>
    <w:rsid w:val="002340C4"/>
    <w:rsid w:val="00235F9D"/>
    <w:rsid w:val="002368E7"/>
    <w:rsid w:val="002406BC"/>
    <w:rsid w:val="0024479D"/>
    <w:rsid w:val="00245E8C"/>
    <w:rsid w:val="002471FA"/>
    <w:rsid w:val="0024761A"/>
    <w:rsid w:val="0025058E"/>
    <w:rsid w:val="002519C5"/>
    <w:rsid w:val="002522CB"/>
    <w:rsid w:val="00252670"/>
    <w:rsid w:val="00254D54"/>
    <w:rsid w:val="002604FA"/>
    <w:rsid w:val="00263274"/>
    <w:rsid w:val="00264314"/>
    <w:rsid w:val="002668F2"/>
    <w:rsid w:val="00267A03"/>
    <w:rsid w:val="00271E00"/>
    <w:rsid w:val="00272141"/>
    <w:rsid w:val="00273BCF"/>
    <w:rsid w:val="00274808"/>
    <w:rsid w:val="00276FE7"/>
    <w:rsid w:val="00280664"/>
    <w:rsid w:val="002822BB"/>
    <w:rsid w:val="00283440"/>
    <w:rsid w:val="00283DD6"/>
    <w:rsid w:val="00285522"/>
    <w:rsid w:val="002917B5"/>
    <w:rsid w:val="002923F3"/>
    <w:rsid w:val="00294D41"/>
    <w:rsid w:val="002A29C7"/>
    <w:rsid w:val="002A35B5"/>
    <w:rsid w:val="002A40FD"/>
    <w:rsid w:val="002A512B"/>
    <w:rsid w:val="002A5C8C"/>
    <w:rsid w:val="002A7036"/>
    <w:rsid w:val="002A7F4E"/>
    <w:rsid w:val="002B1B63"/>
    <w:rsid w:val="002B36DD"/>
    <w:rsid w:val="002B43CA"/>
    <w:rsid w:val="002B55F6"/>
    <w:rsid w:val="002B6F1E"/>
    <w:rsid w:val="002B7070"/>
    <w:rsid w:val="002B7E55"/>
    <w:rsid w:val="002C1BA8"/>
    <w:rsid w:val="002C368F"/>
    <w:rsid w:val="002C40BC"/>
    <w:rsid w:val="002C4D46"/>
    <w:rsid w:val="002C6C50"/>
    <w:rsid w:val="002D1672"/>
    <w:rsid w:val="002D341F"/>
    <w:rsid w:val="002D3DAE"/>
    <w:rsid w:val="002D6E32"/>
    <w:rsid w:val="002D74CE"/>
    <w:rsid w:val="002E0F3F"/>
    <w:rsid w:val="002E15AA"/>
    <w:rsid w:val="002E25E8"/>
    <w:rsid w:val="002E2A64"/>
    <w:rsid w:val="002E4DCE"/>
    <w:rsid w:val="002E780A"/>
    <w:rsid w:val="002F244A"/>
    <w:rsid w:val="002F563A"/>
    <w:rsid w:val="002F7B19"/>
    <w:rsid w:val="0030231B"/>
    <w:rsid w:val="0030504F"/>
    <w:rsid w:val="0030538C"/>
    <w:rsid w:val="003059DE"/>
    <w:rsid w:val="00307B62"/>
    <w:rsid w:val="003105CE"/>
    <w:rsid w:val="00310C6A"/>
    <w:rsid w:val="0031396C"/>
    <w:rsid w:val="00316455"/>
    <w:rsid w:val="003215D4"/>
    <w:rsid w:val="00321EE1"/>
    <w:rsid w:val="00322721"/>
    <w:rsid w:val="0032326F"/>
    <w:rsid w:val="00326DE4"/>
    <w:rsid w:val="00326E97"/>
    <w:rsid w:val="00332E7D"/>
    <w:rsid w:val="00332ED4"/>
    <w:rsid w:val="00333655"/>
    <w:rsid w:val="0033521B"/>
    <w:rsid w:val="00335BBE"/>
    <w:rsid w:val="0033660F"/>
    <w:rsid w:val="00340C17"/>
    <w:rsid w:val="00342EE4"/>
    <w:rsid w:val="003437AB"/>
    <w:rsid w:val="0034643B"/>
    <w:rsid w:val="003525A9"/>
    <w:rsid w:val="00354FD8"/>
    <w:rsid w:val="003579DB"/>
    <w:rsid w:val="0036112A"/>
    <w:rsid w:val="00365B7F"/>
    <w:rsid w:val="00365C35"/>
    <w:rsid w:val="00367CF4"/>
    <w:rsid w:val="0037363D"/>
    <w:rsid w:val="00377A7F"/>
    <w:rsid w:val="00381090"/>
    <w:rsid w:val="00383A5E"/>
    <w:rsid w:val="00390B32"/>
    <w:rsid w:val="00393D54"/>
    <w:rsid w:val="00393E7E"/>
    <w:rsid w:val="00395DA2"/>
    <w:rsid w:val="00395F38"/>
    <w:rsid w:val="003974B2"/>
    <w:rsid w:val="003979D2"/>
    <w:rsid w:val="003A08B7"/>
    <w:rsid w:val="003A4180"/>
    <w:rsid w:val="003A45FA"/>
    <w:rsid w:val="003A5E0D"/>
    <w:rsid w:val="003B0E17"/>
    <w:rsid w:val="003B2657"/>
    <w:rsid w:val="003B2AF9"/>
    <w:rsid w:val="003B3D2C"/>
    <w:rsid w:val="003B4A85"/>
    <w:rsid w:val="003B5E5C"/>
    <w:rsid w:val="003B68B0"/>
    <w:rsid w:val="003B7274"/>
    <w:rsid w:val="003C1D13"/>
    <w:rsid w:val="003C33A6"/>
    <w:rsid w:val="003C4637"/>
    <w:rsid w:val="003C4DA2"/>
    <w:rsid w:val="003C5AC2"/>
    <w:rsid w:val="003C5C9F"/>
    <w:rsid w:val="003C5DCA"/>
    <w:rsid w:val="003C6340"/>
    <w:rsid w:val="003D44FF"/>
    <w:rsid w:val="003D5F4B"/>
    <w:rsid w:val="003E25DE"/>
    <w:rsid w:val="003E37BD"/>
    <w:rsid w:val="003E67D3"/>
    <w:rsid w:val="003E77B4"/>
    <w:rsid w:val="003E7E24"/>
    <w:rsid w:val="003F2187"/>
    <w:rsid w:val="003F329E"/>
    <w:rsid w:val="003F359A"/>
    <w:rsid w:val="003F3DA3"/>
    <w:rsid w:val="003F5A25"/>
    <w:rsid w:val="003F631B"/>
    <w:rsid w:val="004017A3"/>
    <w:rsid w:val="00401C52"/>
    <w:rsid w:val="00402752"/>
    <w:rsid w:val="00403AC7"/>
    <w:rsid w:val="004044B7"/>
    <w:rsid w:val="00404DEC"/>
    <w:rsid w:val="00404FFD"/>
    <w:rsid w:val="00405B8A"/>
    <w:rsid w:val="0040603B"/>
    <w:rsid w:val="004069A1"/>
    <w:rsid w:val="00406ED6"/>
    <w:rsid w:val="00410D77"/>
    <w:rsid w:val="00411FA1"/>
    <w:rsid w:val="004120CE"/>
    <w:rsid w:val="00413A5A"/>
    <w:rsid w:val="00416A7D"/>
    <w:rsid w:val="00420EF3"/>
    <w:rsid w:val="00421A9B"/>
    <w:rsid w:val="00423A0E"/>
    <w:rsid w:val="00427489"/>
    <w:rsid w:val="00430020"/>
    <w:rsid w:val="00433109"/>
    <w:rsid w:val="00433596"/>
    <w:rsid w:val="0043410D"/>
    <w:rsid w:val="00435253"/>
    <w:rsid w:val="0044185F"/>
    <w:rsid w:val="004428F5"/>
    <w:rsid w:val="0044381A"/>
    <w:rsid w:val="00446AB2"/>
    <w:rsid w:val="00447DF3"/>
    <w:rsid w:val="004505DD"/>
    <w:rsid w:val="00452D04"/>
    <w:rsid w:val="0046082B"/>
    <w:rsid w:val="004614A5"/>
    <w:rsid w:val="00461DD0"/>
    <w:rsid w:val="00462095"/>
    <w:rsid w:val="00463956"/>
    <w:rsid w:val="0046416A"/>
    <w:rsid w:val="00464317"/>
    <w:rsid w:val="00470FFE"/>
    <w:rsid w:val="00471878"/>
    <w:rsid w:val="00471DC6"/>
    <w:rsid w:val="00472275"/>
    <w:rsid w:val="004730D2"/>
    <w:rsid w:val="00473767"/>
    <w:rsid w:val="004740D6"/>
    <w:rsid w:val="00474E21"/>
    <w:rsid w:val="00475667"/>
    <w:rsid w:val="00480202"/>
    <w:rsid w:val="0048189D"/>
    <w:rsid w:val="00483D21"/>
    <w:rsid w:val="00484483"/>
    <w:rsid w:val="0048633D"/>
    <w:rsid w:val="00486D44"/>
    <w:rsid w:val="0049023B"/>
    <w:rsid w:val="0049035F"/>
    <w:rsid w:val="00491A89"/>
    <w:rsid w:val="004921C1"/>
    <w:rsid w:val="00493A2C"/>
    <w:rsid w:val="00493B68"/>
    <w:rsid w:val="00494EAD"/>
    <w:rsid w:val="0049645E"/>
    <w:rsid w:val="00496637"/>
    <w:rsid w:val="00496C0A"/>
    <w:rsid w:val="00497658"/>
    <w:rsid w:val="004A16BC"/>
    <w:rsid w:val="004A2AB6"/>
    <w:rsid w:val="004A3C7D"/>
    <w:rsid w:val="004A4314"/>
    <w:rsid w:val="004A6A17"/>
    <w:rsid w:val="004A737E"/>
    <w:rsid w:val="004B03DA"/>
    <w:rsid w:val="004B0562"/>
    <w:rsid w:val="004B059A"/>
    <w:rsid w:val="004B387F"/>
    <w:rsid w:val="004B401A"/>
    <w:rsid w:val="004B7322"/>
    <w:rsid w:val="004C0385"/>
    <w:rsid w:val="004C0BD6"/>
    <w:rsid w:val="004C1017"/>
    <w:rsid w:val="004C4274"/>
    <w:rsid w:val="004C5AEC"/>
    <w:rsid w:val="004D02B4"/>
    <w:rsid w:val="004D1AEE"/>
    <w:rsid w:val="004D1CC5"/>
    <w:rsid w:val="004D2A97"/>
    <w:rsid w:val="004D3BD9"/>
    <w:rsid w:val="004D4117"/>
    <w:rsid w:val="004D4D43"/>
    <w:rsid w:val="004D679D"/>
    <w:rsid w:val="004D6C26"/>
    <w:rsid w:val="004E1954"/>
    <w:rsid w:val="004E2552"/>
    <w:rsid w:val="004E2CC0"/>
    <w:rsid w:val="004E3175"/>
    <w:rsid w:val="004E4611"/>
    <w:rsid w:val="004F1951"/>
    <w:rsid w:val="004F3829"/>
    <w:rsid w:val="004F389D"/>
    <w:rsid w:val="004F3F9E"/>
    <w:rsid w:val="004F5FDB"/>
    <w:rsid w:val="004F6361"/>
    <w:rsid w:val="004F6B52"/>
    <w:rsid w:val="00505E64"/>
    <w:rsid w:val="00506B5A"/>
    <w:rsid w:val="00507CEC"/>
    <w:rsid w:val="005134EC"/>
    <w:rsid w:val="005170B9"/>
    <w:rsid w:val="00521FCE"/>
    <w:rsid w:val="00525D0E"/>
    <w:rsid w:val="00527C0B"/>
    <w:rsid w:val="00531C98"/>
    <w:rsid w:val="005327B0"/>
    <w:rsid w:val="00534E9F"/>
    <w:rsid w:val="00535CAD"/>
    <w:rsid w:val="00535DBA"/>
    <w:rsid w:val="00536791"/>
    <w:rsid w:val="00540626"/>
    <w:rsid w:val="00545E48"/>
    <w:rsid w:val="00552F38"/>
    <w:rsid w:val="0055333A"/>
    <w:rsid w:val="00554001"/>
    <w:rsid w:val="00555BD8"/>
    <w:rsid w:val="00557B4D"/>
    <w:rsid w:val="00560F7A"/>
    <w:rsid w:val="00561030"/>
    <w:rsid w:val="005611CA"/>
    <w:rsid w:val="00563D32"/>
    <w:rsid w:val="00564BB4"/>
    <w:rsid w:val="0057029B"/>
    <w:rsid w:val="0057410E"/>
    <w:rsid w:val="00575A4F"/>
    <w:rsid w:val="00575B23"/>
    <w:rsid w:val="005765A3"/>
    <w:rsid w:val="0057791E"/>
    <w:rsid w:val="00580855"/>
    <w:rsid w:val="00582E74"/>
    <w:rsid w:val="00583059"/>
    <w:rsid w:val="00583A08"/>
    <w:rsid w:val="00583B56"/>
    <w:rsid w:val="0058627D"/>
    <w:rsid w:val="00587811"/>
    <w:rsid w:val="0059065B"/>
    <w:rsid w:val="00590C16"/>
    <w:rsid w:val="00594D7B"/>
    <w:rsid w:val="00594DD8"/>
    <w:rsid w:val="00597B82"/>
    <w:rsid w:val="005A247A"/>
    <w:rsid w:val="005A254F"/>
    <w:rsid w:val="005A7EDC"/>
    <w:rsid w:val="005B07E0"/>
    <w:rsid w:val="005B1852"/>
    <w:rsid w:val="005B28AB"/>
    <w:rsid w:val="005B618A"/>
    <w:rsid w:val="005C13EE"/>
    <w:rsid w:val="005C1663"/>
    <w:rsid w:val="005C2570"/>
    <w:rsid w:val="005C6083"/>
    <w:rsid w:val="005D1B5A"/>
    <w:rsid w:val="005D2F3E"/>
    <w:rsid w:val="005D3939"/>
    <w:rsid w:val="005D4FD0"/>
    <w:rsid w:val="005D5EA1"/>
    <w:rsid w:val="005D6AAB"/>
    <w:rsid w:val="005D6B52"/>
    <w:rsid w:val="005D6BD8"/>
    <w:rsid w:val="005D74B6"/>
    <w:rsid w:val="005D7861"/>
    <w:rsid w:val="005D7933"/>
    <w:rsid w:val="005E056E"/>
    <w:rsid w:val="005E201E"/>
    <w:rsid w:val="005E2563"/>
    <w:rsid w:val="005E5148"/>
    <w:rsid w:val="005E59BB"/>
    <w:rsid w:val="005F150A"/>
    <w:rsid w:val="005F205F"/>
    <w:rsid w:val="005F317C"/>
    <w:rsid w:val="005F3467"/>
    <w:rsid w:val="005F4968"/>
    <w:rsid w:val="005F5C7F"/>
    <w:rsid w:val="005F7C51"/>
    <w:rsid w:val="00600FE8"/>
    <w:rsid w:val="0060184C"/>
    <w:rsid w:val="00601D88"/>
    <w:rsid w:val="006022EC"/>
    <w:rsid w:val="006040BA"/>
    <w:rsid w:val="00605363"/>
    <w:rsid w:val="0061261C"/>
    <w:rsid w:val="00614F88"/>
    <w:rsid w:val="0061704F"/>
    <w:rsid w:val="0061776F"/>
    <w:rsid w:val="00617CA7"/>
    <w:rsid w:val="00621C3D"/>
    <w:rsid w:val="0062230F"/>
    <w:rsid w:val="00623C77"/>
    <w:rsid w:val="00624370"/>
    <w:rsid w:val="00624608"/>
    <w:rsid w:val="00626182"/>
    <w:rsid w:val="006262E2"/>
    <w:rsid w:val="0062669C"/>
    <w:rsid w:val="00632919"/>
    <w:rsid w:val="00632EDB"/>
    <w:rsid w:val="00633222"/>
    <w:rsid w:val="00637111"/>
    <w:rsid w:val="00641C30"/>
    <w:rsid w:val="00644AFF"/>
    <w:rsid w:val="00646626"/>
    <w:rsid w:val="00651886"/>
    <w:rsid w:val="00652850"/>
    <w:rsid w:val="006548ED"/>
    <w:rsid w:val="00654BB1"/>
    <w:rsid w:val="00657AE4"/>
    <w:rsid w:val="00660818"/>
    <w:rsid w:val="00661F69"/>
    <w:rsid w:val="00662AA6"/>
    <w:rsid w:val="00662AD2"/>
    <w:rsid w:val="00663774"/>
    <w:rsid w:val="006652AF"/>
    <w:rsid w:val="00670D02"/>
    <w:rsid w:val="0067196F"/>
    <w:rsid w:val="006728F5"/>
    <w:rsid w:val="00674874"/>
    <w:rsid w:val="00674EEE"/>
    <w:rsid w:val="006750BF"/>
    <w:rsid w:val="006755AE"/>
    <w:rsid w:val="0067621C"/>
    <w:rsid w:val="00676233"/>
    <w:rsid w:val="00680081"/>
    <w:rsid w:val="00680A08"/>
    <w:rsid w:val="00681E18"/>
    <w:rsid w:val="006820F5"/>
    <w:rsid w:val="0068266F"/>
    <w:rsid w:val="0068503E"/>
    <w:rsid w:val="0068685D"/>
    <w:rsid w:val="006879F2"/>
    <w:rsid w:val="00692A0A"/>
    <w:rsid w:val="0069326E"/>
    <w:rsid w:val="00694293"/>
    <w:rsid w:val="00696766"/>
    <w:rsid w:val="00696B10"/>
    <w:rsid w:val="00697969"/>
    <w:rsid w:val="006A231E"/>
    <w:rsid w:val="006A2BAB"/>
    <w:rsid w:val="006A5C03"/>
    <w:rsid w:val="006A7DAF"/>
    <w:rsid w:val="006B0F0C"/>
    <w:rsid w:val="006B177E"/>
    <w:rsid w:val="006B2BA7"/>
    <w:rsid w:val="006B4C51"/>
    <w:rsid w:val="006B4E78"/>
    <w:rsid w:val="006B4FDE"/>
    <w:rsid w:val="006B637E"/>
    <w:rsid w:val="006B6848"/>
    <w:rsid w:val="006B73A6"/>
    <w:rsid w:val="006C3DC2"/>
    <w:rsid w:val="006C56E8"/>
    <w:rsid w:val="006C605D"/>
    <w:rsid w:val="006C6512"/>
    <w:rsid w:val="006C770F"/>
    <w:rsid w:val="006D023C"/>
    <w:rsid w:val="006D05EF"/>
    <w:rsid w:val="006D10B5"/>
    <w:rsid w:val="006D1913"/>
    <w:rsid w:val="006D2959"/>
    <w:rsid w:val="006D3E40"/>
    <w:rsid w:val="006D552C"/>
    <w:rsid w:val="006D7955"/>
    <w:rsid w:val="006E0201"/>
    <w:rsid w:val="006E114B"/>
    <w:rsid w:val="006E22A4"/>
    <w:rsid w:val="006E30B8"/>
    <w:rsid w:val="006E3C37"/>
    <w:rsid w:val="006E413B"/>
    <w:rsid w:val="006E7C05"/>
    <w:rsid w:val="006F0B2E"/>
    <w:rsid w:val="006F1971"/>
    <w:rsid w:val="006F2A82"/>
    <w:rsid w:val="006F4585"/>
    <w:rsid w:val="006F4F79"/>
    <w:rsid w:val="006F5500"/>
    <w:rsid w:val="006F67A2"/>
    <w:rsid w:val="006F687D"/>
    <w:rsid w:val="006F7D26"/>
    <w:rsid w:val="007009DA"/>
    <w:rsid w:val="00700F27"/>
    <w:rsid w:val="00703455"/>
    <w:rsid w:val="007100C9"/>
    <w:rsid w:val="007102F1"/>
    <w:rsid w:val="00710850"/>
    <w:rsid w:val="00712361"/>
    <w:rsid w:val="00713797"/>
    <w:rsid w:val="00714FC5"/>
    <w:rsid w:val="007167FD"/>
    <w:rsid w:val="00717762"/>
    <w:rsid w:val="00723F23"/>
    <w:rsid w:val="007241B6"/>
    <w:rsid w:val="0072481F"/>
    <w:rsid w:val="0072525D"/>
    <w:rsid w:val="007307ED"/>
    <w:rsid w:val="0073190F"/>
    <w:rsid w:val="00733060"/>
    <w:rsid w:val="00736A34"/>
    <w:rsid w:val="007376E9"/>
    <w:rsid w:val="0074330E"/>
    <w:rsid w:val="0074412C"/>
    <w:rsid w:val="00745436"/>
    <w:rsid w:val="00745FCD"/>
    <w:rsid w:val="00747691"/>
    <w:rsid w:val="007502AF"/>
    <w:rsid w:val="00755D62"/>
    <w:rsid w:val="00757A1D"/>
    <w:rsid w:val="00761431"/>
    <w:rsid w:val="00763D53"/>
    <w:rsid w:val="00766354"/>
    <w:rsid w:val="00770469"/>
    <w:rsid w:val="00771795"/>
    <w:rsid w:val="0077491A"/>
    <w:rsid w:val="007753F2"/>
    <w:rsid w:val="00783AA0"/>
    <w:rsid w:val="00783C22"/>
    <w:rsid w:val="0078520B"/>
    <w:rsid w:val="00785F73"/>
    <w:rsid w:val="00790117"/>
    <w:rsid w:val="00790BC5"/>
    <w:rsid w:val="00791EB6"/>
    <w:rsid w:val="0079229E"/>
    <w:rsid w:val="007922EA"/>
    <w:rsid w:val="00792433"/>
    <w:rsid w:val="0079338D"/>
    <w:rsid w:val="00794553"/>
    <w:rsid w:val="00795810"/>
    <w:rsid w:val="00797170"/>
    <w:rsid w:val="007A05C6"/>
    <w:rsid w:val="007A33CA"/>
    <w:rsid w:val="007A3916"/>
    <w:rsid w:val="007B06CC"/>
    <w:rsid w:val="007B0DBB"/>
    <w:rsid w:val="007B147B"/>
    <w:rsid w:val="007B1A3E"/>
    <w:rsid w:val="007B5190"/>
    <w:rsid w:val="007B5383"/>
    <w:rsid w:val="007B56EB"/>
    <w:rsid w:val="007B72FB"/>
    <w:rsid w:val="007C1245"/>
    <w:rsid w:val="007C1295"/>
    <w:rsid w:val="007C2925"/>
    <w:rsid w:val="007C2970"/>
    <w:rsid w:val="007C2FF3"/>
    <w:rsid w:val="007C57AD"/>
    <w:rsid w:val="007D2BFD"/>
    <w:rsid w:val="007D39C0"/>
    <w:rsid w:val="007D5309"/>
    <w:rsid w:val="007D69BA"/>
    <w:rsid w:val="007E076C"/>
    <w:rsid w:val="007E1EBA"/>
    <w:rsid w:val="007E4BAE"/>
    <w:rsid w:val="007E724E"/>
    <w:rsid w:val="007F0577"/>
    <w:rsid w:val="007F3B4F"/>
    <w:rsid w:val="007F47A7"/>
    <w:rsid w:val="007F57CA"/>
    <w:rsid w:val="007F5B25"/>
    <w:rsid w:val="007F6A88"/>
    <w:rsid w:val="00800C1A"/>
    <w:rsid w:val="00802696"/>
    <w:rsid w:val="008027D2"/>
    <w:rsid w:val="008036A4"/>
    <w:rsid w:val="008038B0"/>
    <w:rsid w:val="00804BCC"/>
    <w:rsid w:val="00810F83"/>
    <w:rsid w:val="008122F1"/>
    <w:rsid w:val="00813B2B"/>
    <w:rsid w:val="008142BE"/>
    <w:rsid w:val="00815D60"/>
    <w:rsid w:val="00816DEB"/>
    <w:rsid w:val="00817525"/>
    <w:rsid w:val="0082011C"/>
    <w:rsid w:val="00822132"/>
    <w:rsid w:val="008234C5"/>
    <w:rsid w:val="00823E5A"/>
    <w:rsid w:val="0082641C"/>
    <w:rsid w:val="00826674"/>
    <w:rsid w:val="00826B01"/>
    <w:rsid w:val="0082771A"/>
    <w:rsid w:val="00827867"/>
    <w:rsid w:val="00827B4A"/>
    <w:rsid w:val="0083054E"/>
    <w:rsid w:val="00830E7D"/>
    <w:rsid w:val="008330AE"/>
    <w:rsid w:val="008336DE"/>
    <w:rsid w:val="008353B3"/>
    <w:rsid w:val="00837B23"/>
    <w:rsid w:val="008405C9"/>
    <w:rsid w:val="008437F4"/>
    <w:rsid w:val="008500EE"/>
    <w:rsid w:val="00851144"/>
    <w:rsid w:val="008513FB"/>
    <w:rsid w:val="008517B3"/>
    <w:rsid w:val="0085323D"/>
    <w:rsid w:val="00854C9B"/>
    <w:rsid w:val="00860B9D"/>
    <w:rsid w:val="00863FC5"/>
    <w:rsid w:val="00864D43"/>
    <w:rsid w:val="008674AA"/>
    <w:rsid w:val="008702DB"/>
    <w:rsid w:val="00875490"/>
    <w:rsid w:val="0087769A"/>
    <w:rsid w:val="008802AE"/>
    <w:rsid w:val="00885ED0"/>
    <w:rsid w:val="008863CA"/>
    <w:rsid w:val="00886EAF"/>
    <w:rsid w:val="00887908"/>
    <w:rsid w:val="00892876"/>
    <w:rsid w:val="00892B80"/>
    <w:rsid w:val="00893331"/>
    <w:rsid w:val="008A60AC"/>
    <w:rsid w:val="008A75A5"/>
    <w:rsid w:val="008A7874"/>
    <w:rsid w:val="008B01B9"/>
    <w:rsid w:val="008B1FB7"/>
    <w:rsid w:val="008B2DD3"/>
    <w:rsid w:val="008B350F"/>
    <w:rsid w:val="008B55AD"/>
    <w:rsid w:val="008B7207"/>
    <w:rsid w:val="008C0146"/>
    <w:rsid w:val="008C4C87"/>
    <w:rsid w:val="008C4E7B"/>
    <w:rsid w:val="008D1D7F"/>
    <w:rsid w:val="008D265D"/>
    <w:rsid w:val="008D3302"/>
    <w:rsid w:val="008D3438"/>
    <w:rsid w:val="008D35BF"/>
    <w:rsid w:val="008D5C97"/>
    <w:rsid w:val="008D7265"/>
    <w:rsid w:val="008F0BCD"/>
    <w:rsid w:val="008F1ED2"/>
    <w:rsid w:val="008F3775"/>
    <w:rsid w:val="008F7904"/>
    <w:rsid w:val="00900D25"/>
    <w:rsid w:val="00901026"/>
    <w:rsid w:val="00902308"/>
    <w:rsid w:val="009055D4"/>
    <w:rsid w:val="00906A74"/>
    <w:rsid w:val="009108F9"/>
    <w:rsid w:val="0091379F"/>
    <w:rsid w:val="00914AD4"/>
    <w:rsid w:val="0091769E"/>
    <w:rsid w:val="00921E1C"/>
    <w:rsid w:val="00924F14"/>
    <w:rsid w:val="009273AF"/>
    <w:rsid w:val="00927ABB"/>
    <w:rsid w:val="00930CDC"/>
    <w:rsid w:val="009312D6"/>
    <w:rsid w:val="00931F40"/>
    <w:rsid w:val="009323CD"/>
    <w:rsid w:val="009339DD"/>
    <w:rsid w:val="0093445A"/>
    <w:rsid w:val="00936997"/>
    <w:rsid w:val="0093767E"/>
    <w:rsid w:val="009409E4"/>
    <w:rsid w:val="00940BBC"/>
    <w:rsid w:val="00942211"/>
    <w:rsid w:val="00943A78"/>
    <w:rsid w:val="0094506C"/>
    <w:rsid w:val="009458F8"/>
    <w:rsid w:val="009473AA"/>
    <w:rsid w:val="00947D33"/>
    <w:rsid w:val="00950E34"/>
    <w:rsid w:val="00951634"/>
    <w:rsid w:val="00952EC1"/>
    <w:rsid w:val="00954632"/>
    <w:rsid w:val="00954BFC"/>
    <w:rsid w:val="00955108"/>
    <w:rsid w:val="0095566F"/>
    <w:rsid w:val="00963AB1"/>
    <w:rsid w:val="00972A1D"/>
    <w:rsid w:val="00975673"/>
    <w:rsid w:val="009758FF"/>
    <w:rsid w:val="009765E0"/>
    <w:rsid w:val="00976F7F"/>
    <w:rsid w:val="009824D1"/>
    <w:rsid w:val="00982B1B"/>
    <w:rsid w:val="00982EB1"/>
    <w:rsid w:val="00982F0D"/>
    <w:rsid w:val="00983F50"/>
    <w:rsid w:val="00984481"/>
    <w:rsid w:val="0098559D"/>
    <w:rsid w:val="00986C2A"/>
    <w:rsid w:val="009948BB"/>
    <w:rsid w:val="0099491E"/>
    <w:rsid w:val="00995A8E"/>
    <w:rsid w:val="00996B20"/>
    <w:rsid w:val="00996ECF"/>
    <w:rsid w:val="00997573"/>
    <w:rsid w:val="009A01D9"/>
    <w:rsid w:val="009A1165"/>
    <w:rsid w:val="009A18FD"/>
    <w:rsid w:val="009A413E"/>
    <w:rsid w:val="009A4600"/>
    <w:rsid w:val="009A5951"/>
    <w:rsid w:val="009A6425"/>
    <w:rsid w:val="009B0855"/>
    <w:rsid w:val="009B4EA7"/>
    <w:rsid w:val="009B7B03"/>
    <w:rsid w:val="009C03A1"/>
    <w:rsid w:val="009C7397"/>
    <w:rsid w:val="009C7878"/>
    <w:rsid w:val="009D197F"/>
    <w:rsid w:val="009D1C69"/>
    <w:rsid w:val="009D2484"/>
    <w:rsid w:val="009D30B9"/>
    <w:rsid w:val="009D5ADA"/>
    <w:rsid w:val="009E3F16"/>
    <w:rsid w:val="009E4143"/>
    <w:rsid w:val="009E71C6"/>
    <w:rsid w:val="009E7AC9"/>
    <w:rsid w:val="009F014B"/>
    <w:rsid w:val="009F039A"/>
    <w:rsid w:val="009F2C8C"/>
    <w:rsid w:val="009F2E3A"/>
    <w:rsid w:val="009F5370"/>
    <w:rsid w:val="009F5D0C"/>
    <w:rsid w:val="009F6646"/>
    <w:rsid w:val="00A012D0"/>
    <w:rsid w:val="00A1042D"/>
    <w:rsid w:val="00A10F40"/>
    <w:rsid w:val="00A11324"/>
    <w:rsid w:val="00A11E54"/>
    <w:rsid w:val="00A15E5C"/>
    <w:rsid w:val="00A22D5B"/>
    <w:rsid w:val="00A22EFF"/>
    <w:rsid w:val="00A25260"/>
    <w:rsid w:val="00A26BB9"/>
    <w:rsid w:val="00A273FE"/>
    <w:rsid w:val="00A27634"/>
    <w:rsid w:val="00A27CF5"/>
    <w:rsid w:val="00A27ECA"/>
    <w:rsid w:val="00A301CB"/>
    <w:rsid w:val="00A30222"/>
    <w:rsid w:val="00A305EE"/>
    <w:rsid w:val="00A3416E"/>
    <w:rsid w:val="00A3426A"/>
    <w:rsid w:val="00A36301"/>
    <w:rsid w:val="00A43275"/>
    <w:rsid w:val="00A44209"/>
    <w:rsid w:val="00A44E06"/>
    <w:rsid w:val="00A45E25"/>
    <w:rsid w:val="00A47AAB"/>
    <w:rsid w:val="00A47C7D"/>
    <w:rsid w:val="00A502B0"/>
    <w:rsid w:val="00A5495C"/>
    <w:rsid w:val="00A55398"/>
    <w:rsid w:val="00A574A4"/>
    <w:rsid w:val="00A61A67"/>
    <w:rsid w:val="00A6373C"/>
    <w:rsid w:val="00A638D1"/>
    <w:rsid w:val="00A6645F"/>
    <w:rsid w:val="00A665CB"/>
    <w:rsid w:val="00A67F8C"/>
    <w:rsid w:val="00A73D19"/>
    <w:rsid w:val="00A73F7B"/>
    <w:rsid w:val="00A7409B"/>
    <w:rsid w:val="00A77F10"/>
    <w:rsid w:val="00A80903"/>
    <w:rsid w:val="00A81B7E"/>
    <w:rsid w:val="00A82523"/>
    <w:rsid w:val="00A82D32"/>
    <w:rsid w:val="00A8421E"/>
    <w:rsid w:val="00A86B89"/>
    <w:rsid w:val="00A87DBA"/>
    <w:rsid w:val="00A918EC"/>
    <w:rsid w:val="00A91C6D"/>
    <w:rsid w:val="00A93AE0"/>
    <w:rsid w:val="00A95173"/>
    <w:rsid w:val="00A9559C"/>
    <w:rsid w:val="00AA04CD"/>
    <w:rsid w:val="00AA254F"/>
    <w:rsid w:val="00AA4EA1"/>
    <w:rsid w:val="00AA4FA4"/>
    <w:rsid w:val="00AA7717"/>
    <w:rsid w:val="00AA7E83"/>
    <w:rsid w:val="00AB21AD"/>
    <w:rsid w:val="00AB3CB2"/>
    <w:rsid w:val="00AB5CD3"/>
    <w:rsid w:val="00AB5EF8"/>
    <w:rsid w:val="00AB6473"/>
    <w:rsid w:val="00AB7893"/>
    <w:rsid w:val="00AB7945"/>
    <w:rsid w:val="00AB7B2A"/>
    <w:rsid w:val="00AB7FFC"/>
    <w:rsid w:val="00AC0C93"/>
    <w:rsid w:val="00AC0F65"/>
    <w:rsid w:val="00AC24F2"/>
    <w:rsid w:val="00AC51BF"/>
    <w:rsid w:val="00AC6374"/>
    <w:rsid w:val="00AC6D17"/>
    <w:rsid w:val="00AD0B6F"/>
    <w:rsid w:val="00AD3009"/>
    <w:rsid w:val="00AD3528"/>
    <w:rsid w:val="00AD49E6"/>
    <w:rsid w:val="00AD517C"/>
    <w:rsid w:val="00AD6506"/>
    <w:rsid w:val="00AD732E"/>
    <w:rsid w:val="00AD75F8"/>
    <w:rsid w:val="00AE11A4"/>
    <w:rsid w:val="00AE4056"/>
    <w:rsid w:val="00AE4485"/>
    <w:rsid w:val="00AE4A6A"/>
    <w:rsid w:val="00AE54FC"/>
    <w:rsid w:val="00AE619D"/>
    <w:rsid w:val="00AE630E"/>
    <w:rsid w:val="00AE766B"/>
    <w:rsid w:val="00AF1D14"/>
    <w:rsid w:val="00AF428A"/>
    <w:rsid w:val="00AF4F76"/>
    <w:rsid w:val="00AF5185"/>
    <w:rsid w:val="00AF6573"/>
    <w:rsid w:val="00B00B9A"/>
    <w:rsid w:val="00B01539"/>
    <w:rsid w:val="00B01F8B"/>
    <w:rsid w:val="00B02437"/>
    <w:rsid w:val="00B104AC"/>
    <w:rsid w:val="00B11186"/>
    <w:rsid w:val="00B128F4"/>
    <w:rsid w:val="00B136E0"/>
    <w:rsid w:val="00B13F2B"/>
    <w:rsid w:val="00B1431A"/>
    <w:rsid w:val="00B16685"/>
    <w:rsid w:val="00B175F8"/>
    <w:rsid w:val="00B2057B"/>
    <w:rsid w:val="00B21B84"/>
    <w:rsid w:val="00B21F6B"/>
    <w:rsid w:val="00B22655"/>
    <w:rsid w:val="00B2409B"/>
    <w:rsid w:val="00B241F9"/>
    <w:rsid w:val="00B26897"/>
    <w:rsid w:val="00B30667"/>
    <w:rsid w:val="00B31067"/>
    <w:rsid w:val="00B344CD"/>
    <w:rsid w:val="00B350EC"/>
    <w:rsid w:val="00B37637"/>
    <w:rsid w:val="00B4085C"/>
    <w:rsid w:val="00B415C4"/>
    <w:rsid w:val="00B419F8"/>
    <w:rsid w:val="00B45660"/>
    <w:rsid w:val="00B46256"/>
    <w:rsid w:val="00B474A2"/>
    <w:rsid w:val="00B476FE"/>
    <w:rsid w:val="00B479BF"/>
    <w:rsid w:val="00B47A7F"/>
    <w:rsid w:val="00B5491A"/>
    <w:rsid w:val="00B54B95"/>
    <w:rsid w:val="00B55042"/>
    <w:rsid w:val="00B56323"/>
    <w:rsid w:val="00B6493F"/>
    <w:rsid w:val="00B6702C"/>
    <w:rsid w:val="00B73AF6"/>
    <w:rsid w:val="00B73EC0"/>
    <w:rsid w:val="00B743FB"/>
    <w:rsid w:val="00B7514D"/>
    <w:rsid w:val="00B754ED"/>
    <w:rsid w:val="00B759AE"/>
    <w:rsid w:val="00B75F0C"/>
    <w:rsid w:val="00B8066F"/>
    <w:rsid w:val="00B8459A"/>
    <w:rsid w:val="00B848AE"/>
    <w:rsid w:val="00B84C8A"/>
    <w:rsid w:val="00B86C41"/>
    <w:rsid w:val="00B94E88"/>
    <w:rsid w:val="00B9523B"/>
    <w:rsid w:val="00B953F2"/>
    <w:rsid w:val="00B959C2"/>
    <w:rsid w:val="00B96BCB"/>
    <w:rsid w:val="00B970D2"/>
    <w:rsid w:val="00BA1949"/>
    <w:rsid w:val="00BA3C0B"/>
    <w:rsid w:val="00BA4984"/>
    <w:rsid w:val="00BA4F14"/>
    <w:rsid w:val="00BA55BA"/>
    <w:rsid w:val="00BB18C7"/>
    <w:rsid w:val="00BB1F19"/>
    <w:rsid w:val="00BB229F"/>
    <w:rsid w:val="00BB37DD"/>
    <w:rsid w:val="00BB67CC"/>
    <w:rsid w:val="00BB72FA"/>
    <w:rsid w:val="00BB74A1"/>
    <w:rsid w:val="00BC3B65"/>
    <w:rsid w:val="00BC4082"/>
    <w:rsid w:val="00BC4768"/>
    <w:rsid w:val="00BC4C5A"/>
    <w:rsid w:val="00BC6F98"/>
    <w:rsid w:val="00BD056D"/>
    <w:rsid w:val="00BD07FA"/>
    <w:rsid w:val="00BD16B1"/>
    <w:rsid w:val="00BD19DB"/>
    <w:rsid w:val="00BD45FE"/>
    <w:rsid w:val="00BE341F"/>
    <w:rsid w:val="00BE3F4B"/>
    <w:rsid w:val="00BF116E"/>
    <w:rsid w:val="00BF229D"/>
    <w:rsid w:val="00BF2CF2"/>
    <w:rsid w:val="00BF5DB3"/>
    <w:rsid w:val="00BF62D6"/>
    <w:rsid w:val="00C012E2"/>
    <w:rsid w:val="00C02D8C"/>
    <w:rsid w:val="00C03925"/>
    <w:rsid w:val="00C04CA5"/>
    <w:rsid w:val="00C0761C"/>
    <w:rsid w:val="00C10D5E"/>
    <w:rsid w:val="00C1347D"/>
    <w:rsid w:val="00C159E5"/>
    <w:rsid w:val="00C17514"/>
    <w:rsid w:val="00C17C3D"/>
    <w:rsid w:val="00C17C82"/>
    <w:rsid w:val="00C17E03"/>
    <w:rsid w:val="00C25A81"/>
    <w:rsid w:val="00C25B45"/>
    <w:rsid w:val="00C2657D"/>
    <w:rsid w:val="00C268AE"/>
    <w:rsid w:val="00C2693F"/>
    <w:rsid w:val="00C27E01"/>
    <w:rsid w:val="00C27F50"/>
    <w:rsid w:val="00C309B6"/>
    <w:rsid w:val="00C315E1"/>
    <w:rsid w:val="00C33539"/>
    <w:rsid w:val="00C35063"/>
    <w:rsid w:val="00C3745A"/>
    <w:rsid w:val="00C40B2A"/>
    <w:rsid w:val="00C40D20"/>
    <w:rsid w:val="00C471D7"/>
    <w:rsid w:val="00C47AF1"/>
    <w:rsid w:val="00C503E5"/>
    <w:rsid w:val="00C51341"/>
    <w:rsid w:val="00C52CA9"/>
    <w:rsid w:val="00C53C7C"/>
    <w:rsid w:val="00C5492C"/>
    <w:rsid w:val="00C6033D"/>
    <w:rsid w:val="00C60511"/>
    <w:rsid w:val="00C607A6"/>
    <w:rsid w:val="00C624B8"/>
    <w:rsid w:val="00C637A0"/>
    <w:rsid w:val="00C65815"/>
    <w:rsid w:val="00C717C4"/>
    <w:rsid w:val="00C77037"/>
    <w:rsid w:val="00C814B1"/>
    <w:rsid w:val="00C81708"/>
    <w:rsid w:val="00C81E0C"/>
    <w:rsid w:val="00C83318"/>
    <w:rsid w:val="00C836AA"/>
    <w:rsid w:val="00C85BF4"/>
    <w:rsid w:val="00C877E4"/>
    <w:rsid w:val="00C9235B"/>
    <w:rsid w:val="00C93148"/>
    <w:rsid w:val="00C94866"/>
    <w:rsid w:val="00C94FFA"/>
    <w:rsid w:val="00C95A24"/>
    <w:rsid w:val="00C96F84"/>
    <w:rsid w:val="00C978D2"/>
    <w:rsid w:val="00CA04EA"/>
    <w:rsid w:val="00CA239A"/>
    <w:rsid w:val="00CA28C5"/>
    <w:rsid w:val="00CA3E0E"/>
    <w:rsid w:val="00CA4336"/>
    <w:rsid w:val="00CA653D"/>
    <w:rsid w:val="00CB0AC4"/>
    <w:rsid w:val="00CB2B2E"/>
    <w:rsid w:val="00CB30EA"/>
    <w:rsid w:val="00CB5E05"/>
    <w:rsid w:val="00CB677C"/>
    <w:rsid w:val="00CC0358"/>
    <w:rsid w:val="00CC0B02"/>
    <w:rsid w:val="00CC1F97"/>
    <w:rsid w:val="00CC215F"/>
    <w:rsid w:val="00CD235B"/>
    <w:rsid w:val="00CD34BC"/>
    <w:rsid w:val="00CD4194"/>
    <w:rsid w:val="00CD41B0"/>
    <w:rsid w:val="00CD43A7"/>
    <w:rsid w:val="00CD56BC"/>
    <w:rsid w:val="00CD6AE9"/>
    <w:rsid w:val="00CD6FEB"/>
    <w:rsid w:val="00CE1CC0"/>
    <w:rsid w:val="00CE2CA4"/>
    <w:rsid w:val="00CE2E8F"/>
    <w:rsid w:val="00CE36CB"/>
    <w:rsid w:val="00CE7F24"/>
    <w:rsid w:val="00CF0A1D"/>
    <w:rsid w:val="00CF1486"/>
    <w:rsid w:val="00CF17DB"/>
    <w:rsid w:val="00CF32D2"/>
    <w:rsid w:val="00D005C3"/>
    <w:rsid w:val="00D016E6"/>
    <w:rsid w:val="00D01C87"/>
    <w:rsid w:val="00D020E9"/>
    <w:rsid w:val="00D05F79"/>
    <w:rsid w:val="00D10E49"/>
    <w:rsid w:val="00D128B4"/>
    <w:rsid w:val="00D13168"/>
    <w:rsid w:val="00D141FC"/>
    <w:rsid w:val="00D16BF0"/>
    <w:rsid w:val="00D21725"/>
    <w:rsid w:val="00D21DDA"/>
    <w:rsid w:val="00D21EA4"/>
    <w:rsid w:val="00D23536"/>
    <w:rsid w:val="00D24D7E"/>
    <w:rsid w:val="00D2528C"/>
    <w:rsid w:val="00D259BD"/>
    <w:rsid w:val="00D272AF"/>
    <w:rsid w:val="00D27A75"/>
    <w:rsid w:val="00D3444C"/>
    <w:rsid w:val="00D354D4"/>
    <w:rsid w:val="00D36015"/>
    <w:rsid w:val="00D37503"/>
    <w:rsid w:val="00D3797C"/>
    <w:rsid w:val="00D40D12"/>
    <w:rsid w:val="00D41434"/>
    <w:rsid w:val="00D44519"/>
    <w:rsid w:val="00D47897"/>
    <w:rsid w:val="00D51DFB"/>
    <w:rsid w:val="00D55988"/>
    <w:rsid w:val="00D646B8"/>
    <w:rsid w:val="00D646F8"/>
    <w:rsid w:val="00D65F2D"/>
    <w:rsid w:val="00D679EA"/>
    <w:rsid w:val="00D67B07"/>
    <w:rsid w:val="00D70735"/>
    <w:rsid w:val="00D70F30"/>
    <w:rsid w:val="00D722BB"/>
    <w:rsid w:val="00D76A97"/>
    <w:rsid w:val="00D778B6"/>
    <w:rsid w:val="00D77A37"/>
    <w:rsid w:val="00D822D7"/>
    <w:rsid w:val="00D82368"/>
    <w:rsid w:val="00D83657"/>
    <w:rsid w:val="00D8411E"/>
    <w:rsid w:val="00D855D0"/>
    <w:rsid w:val="00D85736"/>
    <w:rsid w:val="00D85D55"/>
    <w:rsid w:val="00D87F6F"/>
    <w:rsid w:val="00D90665"/>
    <w:rsid w:val="00D945F5"/>
    <w:rsid w:val="00D9629A"/>
    <w:rsid w:val="00D97646"/>
    <w:rsid w:val="00D97AC2"/>
    <w:rsid w:val="00D97CC0"/>
    <w:rsid w:val="00DA0B49"/>
    <w:rsid w:val="00DA1E02"/>
    <w:rsid w:val="00DA226F"/>
    <w:rsid w:val="00DA2C4B"/>
    <w:rsid w:val="00DA3978"/>
    <w:rsid w:val="00DA3A2F"/>
    <w:rsid w:val="00DA6527"/>
    <w:rsid w:val="00DA70FE"/>
    <w:rsid w:val="00DA7339"/>
    <w:rsid w:val="00DB0AF9"/>
    <w:rsid w:val="00DB112F"/>
    <w:rsid w:val="00DB16EF"/>
    <w:rsid w:val="00DB1B15"/>
    <w:rsid w:val="00DB2872"/>
    <w:rsid w:val="00DB3579"/>
    <w:rsid w:val="00DB4145"/>
    <w:rsid w:val="00DB606F"/>
    <w:rsid w:val="00DB66BB"/>
    <w:rsid w:val="00DB6839"/>
    <w:rsid w:val="00DB7897"/>
    <w:rsid w:val="00DC1121"/>
    <w:rsid w:val="00DC19B7"/>
    <w:rsid w:val="00DC21F2"/>
    <w:rsid w:val="00DC498F"/>
    <w:rsid w:val="00DC5B9A"/>
    <w:rsid w:val="00DC5DA8"/>
    <w:rsid w:val="00DD16BD"/>
    <w:rsid w:val="00DD17D6"/>
    <w:rsid w:val="00DD1A48"/>
    <w:rsid w:val="00DD2876"/>
    <w:rsid w:val="00DD3DAD"/>
    <w:rsid w:val="00DD5EC9"/>
    <w:rsid w:val="00DE39E1"/>
    <w:rsid w:val="00DE3A00"/>
    <w:rsid w:val="00DE44BA"/>
    <w:rsid w:val="00DE54FB"/>
    <w:rsid w:val="00DE6E46"/>
    <w:rsid w:val="00DF272D"/>
    <w:rsid w:val="00DF6112"/>
    <w:rsid w:val="00E013CE"/>
    <w:rsid w:val="00E04ACC"/>
    <w:rsid w:val="00E0569A"/>
    <w:rsid w:val="00E058E5"/>
    <w:rsid w:val="00E06825"/>
    <w:rsid w:val="00E11CF8"/>
    <w:rsid w:val="00E2137C"/>
    <w:rsid w:val="00E2239E"/>
    <w:rsid w:val="00E23193"/>
    <w:rsid w:val="00E2391D"/>
    <w:rsid w:val="00E2414A"/>
    <w:rsid w:val="00E242CD"/>
    <w:rsid w:val="00E24661"/>
    <w:rsid w:val="00E24E49"/>
    <w:rsid w:val="00E2532F"/>
    <w:rsid w:val="00E266F5"/>
    <w:rsid w:val="00E268AC"/>
    <w:rsid w:val="00E32D99"/>
    <w:rsid w:val="00E3382A"/>
    <w:rsid w:val="00E341B2"/>
    <w:rsid w:val="00E40699"/>
    <w:rsid w:val="00E40A8C"/>
    <w:rsid w:val="00E41129"/>
    <w:rsid w:val="00E41AA8"/>
    <w:rsid w:val="00E41B9F"/>
    <w:rsid w:val="00E42B3B"/>
    <w:rsid w:val="00E43BB6"/>
    <w:rsid w:val="00E43ED9"/>
    <w:rsid w:val="00E440B7"/>
    <w:rsid w:val="00E4580A"/>
    <w:rsid w:val="00E458C4"/>
    <w:rsid w:val="00E47E2D"/>
    <w:rsid w:val="00E52D20"/>
    <w:rsid w:val="00E542B9"/>
    <w:rsid w:val="00E55E4C"/>
    <w:rsid w:val="00E57F3F"/>
    <w:rsid w:val="00E62C29"/>
    <w:rsid w:val="00E70904"/>
    <w:rsid w:val="00E70A1D"/>
    <w:rsid w:val="00E7238D"/>
    <w:rsid w:val="00E728A7"/>
    <w:rsid w:val="00E72FC8"/>
    <w:rsid w:val="00E73557"/>
    <w:rsid w:val="00E74B04"/>
    <w:rsid w:val="00E76988"/>
    <w:rsid w:val="00E76C44"/>
    <w:rsid w:val="00E804C2"/>
    <w:rsid w:val="00E81986"/>
    <w:rsid w:val="00E81A87"/>
    <w:rsid w:val="00E8347C"/>
    <w:rsid w:val="00E839A7"/>
    <w:rsid w:val="00E85F72"/>
    <w:rsid w:val="00E8602A"/>
    <w:rsid w:val="00E953CC"/>
    <w:rsid w:val="00E95B18"/>
    <w:rsid w:val="00E95D9B"/>
    <w:rsid w:val="00E9687B"/>
    <w:rsid w:val="00E96F0A"/>
    <w:rsid w:val="00E97895"/>
    <w:rsid w:val="00EA1BA0"/>
    <w:rsid w:val="00EA3467"/>
    <w:rsid w:val="00EA5385"/>
    <w:rsid w:val="00EA58D2"/>
    <w:rsid w:val="00EB1EE2"/>
    <w:rsid w:val="00EB3BDE"/>
    <w:rsid w:val="00EB57EC"/>
    <w:rsid w:val="00EB731C"/>
    <w:rsid w:val="00EC6308"/>
    <w:rsid w:val="00ED11C0"/>
    <w:rsid w:val="00ED6D93"/>
    <w:rsid w:val="00EE0133"/>
    <w:rsid w:val="00EE22CE"/>
    <w:rsid w:val="00EE35BD"/>
    <w:rsid w:val="00EE4131"/>
    <w:rsid w:val="00EE54C2"/>
    <w:rsid w:val="00EE6413"/>
    <w:rsid w:val="00EE7762"/>
    <w:rsid w:val="00EF00C2"/>
    <w:rsid w:val="00EF2873"/>
    <w:rsid w:val="00EF4A54"/>
    <w:rsid w:val="00EF5672"/>
    <w:rsid w:val="00F00D9A"/>
    <w:rsid w:val="00F025A6"/>
    <w:rsid w:val="00F04ABE"/>
    <w:rsid w:val="00F06294"/>
    <w:rsid w:val="00F078F4"/>
    <w:rsid w:val="00F12274"/>
    <w:rsid w:val="00F12B34"/>
    <w:rsid w:val="00F12BBB"/>
    <w:rsid w:val="00F12BE1"/>
    <w:rsid w:val="00F143BB"/>
    <w:rsid w:val="00F16CE9"/>
    <w:rsid w:val="00F1784C"/>
    <w:rsid w:val="00F17D39"/>
    <w:rsid w:val="00F23BF9"/>
    <w:rsid w:val="00F2534C"/>
    <w:rsid w:val="00F25B86"/>
    <w:rsid w:val="00F266ED"/>
    <w:rsid w:val="00F2694B"/>
    <w:rsid w:val="00F314B2"/>
    <w:rsid w:val="00F3176C"/>
    <w:rsid w:val="00F331D2"/>
    <w:rsid w:val="00F33916"/>
    <w:rsid w:val="00F339D7"/>
    <w:rsid w:val="00F340E9"/>
    <w:rsid w:val="00F365B3"/>
    <w:rsid w:val="00F40BD9"/>
    <w:rsid w:val="00F40E6F"/>
    <w:rsid w:val="00F421EA"/>
    <w:rsid w:val="00F428BB"/>
    <w:rsid w:val="00F435CD"/>
    <w:rsid w:val="00F44EDB"/>
    <w:rsid w:val="00F45AB2"/>
    <w:rsid w:val="00F4682E"/>
    <w:rsid w:val="00F471F2"/>
    <w:rsid w:val="00F51954"/>
    <w:rsid w:val="00F51BD9"/>
    <w:rsid w:val="00F52010"/>
    <w:rsid w:val="00F52075"/>
    <w:rsid w:val="00F520C0"/>
    <w:rsid w:val="00F52F05"/>
    <w:rsid w:val="00F53F8C"/>
    <w:rsid w:val="00F54E06"/>
    <w:rsid w:val="00F54E96"/>
    <w:rsid w:val="00F56085"/>
    <w:rsid w:val="00F5641F"/>
    <w:rsid w:val="00F568C0"/>
    <w:rsid w:val="00F62391"/>
    <w:rsid w:val="00F63978"/>
    <w:rsid w:val="00F63CE9"/>
    <w:rsid w:val="00F67065"/>
    <w:rsid w:val="00F7142D"/>
    <w:rsid w:val="00F72219"/>
    <w:rsid w:val="00F744E8"/>
    <w:rsid w:val="00F7664B"/>
    <w:rsid w:val="00F76F69"/>
    <w:rsid w:val="00F7752D"/>
    <w:rsid w:val="00F80319"/>
    <w:rsid w:val="00F81969"/>
    <w:rsid w:val="00F81C6C"/>
    <w:rsid w:val="00F81E86"/>
    <w:rsid w:val="00F836EF"/>
    <w:rsid w:val="00F85040"/>
    <w:rsid w:val="00F8571B"/>
    <w:rsid w:val="00F922A8"/>
    <w:rsid w:val="00F92334"/>
    <w:rsid w:val="00F926EB"/>
    <w:rsid w:val="00F929D2"/>
    <w:rsid w:val="00F92E48"/>
    <w:rsid w:val="00F9516B"/>
    <w:rsid w:val="00FB1D50"/>
    <w:rsid w:val="00FB4697"/>
    <w:rsid w:val="00FC26F5"/>
    <w:rsid w:val="00FC297D"/>
    <w:rsid w:val="00FC2B69"/>
    <w:rsid w:val="00FC53F1"/>
    <w:rsid w:val="00FC55B8"/>
    <w:rsid w:val="00FC5AF1"/>
    <w:rsid w:val="00FD034B"/>
    <w:rsid w:val="00FD0B1C"/>
    <w:rsid w:val="00FD3A14"/>
    <w:rsid w:val="00FD415D"/>
    <w:rsid w:val="00FD5F8D"/>
    <w:rsid w:val="00FD6552"/>
    <w:rsid w:val="00FD7811"/>
    <w:rsid w:val="00FE468C"/>
    <w:rsid w:val="00FF0011"/>
    <w:rsid w:val="00FF4AC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9C17AF3"/>
  <w15:docId w15:val="{4FD58EF3-D993-4A8F-B018-FB875DE86F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23A62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Text">
    <w:name w:val="Normal Text"/>
    <w:rsid w:val="004D679D"/>
    <w:pPr>
      <w:autoSpaceDE w:val="0"/>
      <w:autoSpaceDN w:val="0"/>
      <w:adjustRightInd w:val="0"/>
      <w:spacing w:after="0" w:line="240" w:lineRule="auto"/>
    </w:pPr>
    <w:rPr>
      <w:rFonts w:ascii="Palatino Linotype" w:eastAsia="Times New Roman" w:hAnsi="Palatino Linotype" w:cs="Palatino Linotype"/>
      <w:color w:val="000000"/>
      <w:sz w:val="20"/>
      <w:szCs w:val="20"/>
    </w:rPr>
  </w:style>
  <w:style w:type="table" w:styleId="TableGrid">
    <w:name w:val="Table Grid"/>
    <w:basedOn w:val="TableNormal"/>
    <w:uiPriority w:val="59"/>
    <w:rsid w:val="00887908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ListParagraph">
    <w:name w:val="List Paragraph"/>
    <w:basedOn w:val="Normal"/>
    <w:uiPriority w:val="34"/>
    <w:qFormat/>
    <w:rsid w:val="006A7DA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E25D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25DE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64083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64083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064083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64083"/>
    <w:rPr>
      <w:rFonts w:ascii="Times New Roman" w:hAnsi="Times New Roman"/>
      <w:sz w:val="24"/>
    </w:rPr>
  </w:style>
  <w:style w:type="paragraph" w:styleId="NoSpacing">
    <w:name w:val="No Spacing"/>
    <w:uiPriority w:val="1"/>
    <w:qFormat/>
    <w:rsid w:val="00826674"/>
    <w:pPr>
      <w:spacing w:after="0" w:line="240" w:lineRule="auto"/>
    </w:pPr>
    <w:rPr>
      <w:rFonts w:ascii="Times New Roman" w:hAnsi="Times New Roman"/>
      <w:sz w:val="24"/>
    </w:rPr>
  </w:style>
  <w:style w:type="character" w:customStyle="1" w:styleId="MTConvertedEquation">
    <w:name w:val="MTConvertedEquation"/>
    <w:basedOn w:val="DefaultParagraphFont"/>
    <w:rsid w:val="00D44519"/>
    <w:rPr>
      <w:b/>
      <w:i/>
      <w:color w:val="632423" w:themeColor="accent2" w:themeShade="80"/>
      <w:sz w:val="4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image" Target="media/image148.wmf"/><Relationship Id="rId21" Type="http://schemas.openxmlformats.org/officeDocument/2006/relationships/oleObject" Target="embeddings/oleObject6.bin"/><Relationship Id="rId63" Type="http://schemas.openxmlformats.org/officeDocument/2006/relationships/oleObject" Target="embeddings/oleObject27.bin"/><Relationship Id="rId159" Type="http://schemas.openxmlformats.org/officeDocument/2006/relationships/image" Target="media/image78.wmf"/><Relationship Id="rId324" Type="http://schemas.openxmlformats.org/officeDocument/2006/relationships/oleObject" Target="embeddings/oleObject158.bin"/><Relationship Id="rId170" Type="http://schemas.openxmlformats.org/officeDocument/2006/relationships/oleObject" Target="embeddings/oleObject81.bin"/><Relationship Id="rId226" Type="http://schemas.openxmlformats.org/officeDocument/2006/relationships/oleObject" Target="embeddings/oleObject109.bin"/><Relationship Id="rId268" Type="http://schemas.openxmlformats.org/officeDocument/2006/relationships/oleObject" Target="embeddings/oleObject130.bin"/><Relationship Id="rId32" Type="http://schemas.openxmlformats.org/officeDocument/2006/relationships/image" Target="media/image15.wmf"/><Relationship Id="rId74" Type="http://schemas.openxmlformats.org/officeDocument/2006/relationships/image" Target="media/image36.wmf"/><Relationship Id="rId128" Type="http://schemas.openxmlformats.org/officeDocument/2006/relationships/oleObject" Target="embeddings/oleObject59.bin"/><Relationship Id="rId5" Type="http://schemas.openxmlformats.org/officeDocument/2006/relationships/webSettings" Target="webSettings.xml"/><Relationship Id="rId181" Type="http://schemas.openxmlformats.org/officeDocument/2006/relationships/image" Target="media/image89.wmf"/><Relationship Id="rId237" Type="http://schemas.openxmlformats.org/officeDocument/2006/relationships/image" Target="media/image117.wmf"/><Relationship Id="rId279" Type="http://schemas.openxmlformats.org/officeDocument/2006/relationships/image" Target="media/image138.wmf"/><Relationship Id="rId43" Type="http://schemas.openxmlformats.org/officeDocument/2006/relationships/oleObject" Target="embeddings/oleObject17.bin"/><Relationship Id="rId139" Type="http://schemas.openxmlformats.org/officeDocument/2006/relationships/image" Target="media/image69.wmf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74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248" Type="http://schemas.openxmlformats.org/officeDocument/2006/relationships/oleObject" Target="embeddings/oleObject120.bin"/><Relationship Id="rId12" Type="http://schemas.openxmlformats.org/officeDocument/2006/relationships/image" Target="media/image5.wmf"/><Relationship Id="rId108" Type="http://schemas.openxmlformats.org/officeDocument/2006/relationships/image" Target="media/image53.wmf"/><Relationship Id="rId315" Type="http://schemas.openxmlformats.org/officeDocument/2006/relationships/image" Target="media/image156.wmf"/><Relationship Id="rId54" Type="http://schemas.openxmlformats.org/officeDocument/2006/relationships/image" Target="media/image26.wmf"/><Relationship Id="rId96" Type="http://schemas.openxmlformats.org/officeDocument/2006/relationships/image" Target="media/image47.wmf"/><Relationship Id="rId161" Type="http://schemas.openxmlformats.org/officeDocument/2006/relationships/image" Target="media/image79.wmf"/><Relationship Id="rId217" Type="http://schemas.openxmlformats.org/officeDocument/2006/relationships/image" Target="media/image107.wmf"/><Relationship Id="rId259" Type="http://schemas.openxmlformats.org/officeDocument/2006/relationships/image" Target="media/image128.wmf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5.bin"/><Relationship Id="rId270" Type="http://schemas.openxmlformats.org/officeDocument/2006/relationships/oleObject" Target="embeddings/oleObject131.bin"/><Relationship Id="rId326" Type="http://schemas.openxmlformats.org/officeDocument/2006/relationships/oleObject" Target="embeddings/oleObject159.bin"/><Relationship Id="rId65" Type="http://schemas.openxmlformats.org/officeDocument/2006/relationships/oleObject" Target="embeddings/oleObject28.bin"/><Relationship Id="rId130" Type="http://schemas.openxmlformats.org/officeDocument/2006/relationships/image" Target="media/image65.wmf"/><Relationship Id="rId172" Type="http://schemas.openxmlformats.org/officeDocument/2006/relationships/oleObject" Target="embeddings/oleObject82.bin"/><Relationship Id="rId228" Type="http://schemas.openxmlformats.org/officeDocument/2006/relationships/oleObject" Target="embeddings/oleObject110.bin"/><Relationship Id="rId281" Type="http://schemas.openxmlformats.org/officeDocument/2006/relationships/image" Target="media/image139.wmf"/><Relationship Id="rId34" Type="http://schemas.openxmlformats.org/officeDocument/2006/relationships/image" Target="media/image16.wmf"/><Relationship Id="rId76" Type="http://schemas.openxmlformats.org/officeDocument/2006/relationships/image" Target="media/image37.wmf"/><Relationship Id="rId141" Type="http://schemas.openxmlformats.org/officeDocument/2006/relationships/image" Target="media/image70.wmf"/><Relationship Id="rId7" Type="http://schemas.openxmlformats.org/officeDocument/2006/relationships/endnotes" Target="endnotes.xml"/><Relationship Id="rId183" Type="http://schemas.openxmlformats.org/officeDocument/2006/relationships/image" Target="media/image90.wmf"/><Relationship Id="rId239" Type="http://schemas.openxmlformats.org/officeDocument/2006/relationships/image" Target="media/image118.wmf"/><Relationship Id="rId250" Type="http://schemas.openxmlformats.org/officeDocument/2006/relationships/oleObject" Target="embeddings/oleObject121.bin"/><Relationship Id="rId271" Type="http://schemas.openxmlformats.org/officeDocument/2006/relationships/image" Target="media/image134.wmf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49.bin"/><Relationship Id="rId24" Type="http://schemas.openxmlformats.org/officeDocument/2006/relationships/image" Target="media/image11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2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4.wmf"/><Relationship Id="rId131" Type="http://schemas.openxmlformats.org/officeDocument/2006/relationships/oleObject" Target="embeddings/oleObject60.bin"/><Relationship Id="rId327" Type="http://schemas.openxmlformats.org/officeDocument/2006/relationships/footer" Target="footer1.xml"/><Relationship Id="rId152" Type="http://schemas.openxmlformats.org/officeDocument/2006/relationships/oleObject" Target="embeddings/oleObject72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229" Type="http://schemas.openxmlformats.org/officeDocument/2006/relationships/image" Target="media/image113.wmf"/><Relationship Id="rId240" Type="http://schemas.openxmlformats.org/officeDocument/2006/relationships/oleObject" Target="embeddings/oleObject116.bin"/><Relationship Id="rId261" Type="http://schemas.openxmlformats.org/officeDocument/2006/relationships/image" Target="media/image129.wmf"/><Relationship Id="rId14" Type="http://schemas.openxmlformats.org/officeDocument/2006/relationships/image" Target="media/image6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9.wmf"/><Relationship Id="rId282" Type="http://schemas.openxmlformats.org/officeDocument/2006/relationships/oleObject" Target="embeddings/oleObject137.bin"/><Relationship Id="rId317" Type="http://schemas.openxmlformats.org/officeDocument/2006/relationships/image" Target="media/image157.wmf"/><Relationship Id="rId8" Type="http://schemas.openxmlformats.org/officeDocument/2006/relationships/image" Target="media/image2.wmf"/><Relationship Id="rId98" Type="http://schemas.openxmlformats.org/officeDocument/2006/relationships/image" Target="media/image48.wmf"/><Relationship Id="rId121" Type="http://schemas.openxmlformats.org/officeDocument/2006/relationships/oleObject" Target="embeddings/oleObject56.bin"/><Relationship Id="rId142" Type="http://schemas.openxmlformats.org/officeDocument/2006/relationships/oleObject" Target="embeddings/oleObject66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88.bin"/><Relationship Id="rId219" Type="http://schemas.openxmlformats.org/officeDocument/2006/relationships/image" Target="media/image108.wmf"/><Relationship Id="rId230" Type="http://schemas.openxmlformats.org/officeDocument/2006/relationships/oleObject" Target="embeddings/oleObject111.bin"/><Relationship Id="rId251" Type="http://schemas.openxmlformats.org/officeDocument/2006/relationships/image" Target="media/image124.wmf"/><Relationship Id="rId25" Type="http://schemas.openxmlformats.org/officeDocument/2006/relationships/oleObject" Target="embeddings/oleObject8.bin"/><Relationship Id="rId46" Type="http://schemas.openxmlformats.org/officeDocument/2006/relationships/image" Target="media/image22.wmf"/><Relationship Id="rId67" Type="http://schemas.openxmlformats.org/officeDocument/2006/relationships/oleObject" Target="embeddings/oleObject29.bin"/><Relationship Id="rId272" Type="http://schemas.openxmlformats.org/officeDocument/2006/relationships/oleObject" Target="embeddings/oleObject132.bin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328" Type="http://schemas.openxmlformats.org/officeDocument/2006/relationships/fontTable" Target="fontTable.xml"/><Relationship Id="rId88" Type="http://schemas.openxmlformats.org/officeDocument/2006/relationships/image" Target="media/image43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6.wmf"/><Relationship Id="rId153" Type="http://schemas.openxmlformats.org/officeDocument/2006/relationships/image" Target="media/image75.png"/><Relationship Id="rId174" Type="http://schemas.openxmlformats.org/officeDocument/2006/relationships/oleObject" Target="embeddings/oleObject83.bin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220" Type="http://schemas.openxmlformats.org/officeDocument/2006/relationships/oleObject" Target="embeddings/oleObject106.bin"/><Relationship Id="rId241" Type="http://schemas.openxmlformats.org/officeDocument/2006/relationships/image" Target="media/image119.wmf"/><Relationship Id="rId15" Type="http://schemas.openxmlformats.org/officeDocument/2006/relationships/oleObject" Target="embeddings/oleObject3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4.bin"/><Relationship Id="rId262" Type="http://schemas.openxmlformats.org/officeDocument/2006/relationships/oleObject" Target="embeddings/oleObject127.bin"/><Relationship Id="rId283" Type="http://schemas.openxmlformats.org/officeDocument/2006/relationships/image" Target="media/image140.wmf"/><Relationship Id="rId318" Type="http://schemas.openxmlformats.org/officeDocument/2006/relationships/oleObject" Target="embeddings/oleObject155.bin"/><Relationship Id="rId78" Type="http://schemas.openxmlformats.org/officeDocument/2006/relationships/image" Target="media/image38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67.bin"/><Relationship Id="rId164" Type="http://schemas.openxmlformats.org/officeDocument/2006/relationships/oleObject" Target="embeddings/oleObject78.bin"/><Relationship Id="rId185" Type="http://schemas.openxmlformats.org/officeDocument/2006/relationships/image" Target="media/image91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1.bin"/><Relationship Id="rId26" Type="http://schemas.openxmlformats.org/officeDocument/2006/relationships/image" Target="media/image12.wmf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2.bin"/><Relationship Id="rId273" Type="http://schemas.openxmlformats.org/officeDocument/2006/relationships/image" Target="media/image135.wmf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329" Type="http://schemas.openxmlformats.org/officeDocument/2006/relationships/theme" Target="theme/theme1.xml"/><Relationship Id="rId47" Type="http://schemas.openxmlformats.org/officeDocument/2006/relationships/oleObject" Target="embeddings/oleObject19.bin"/><Relationship Id="rId68" Type="http://schemas.openxmlformats.org/officeDocument/2006/relationships/image" Target="media/image33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1.bin"/><Relationship Id="rId154" Type="http://schemas.openxmlformats.org/officeDocument/2006/relationships/image" Target="media/image76.wmf"/><Relationship Id="rId175" Type="http://schemas.openxmlformats.org/officeDocument/2006/relationships/image" Target="media/image86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image" Target="media/image7.wmf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7.bin"/><Relationship Id="rId263" Type="http://schemas.openxmlformats.org/officeDocument/2006/relationships/image" Target="media/image130.wmf"/><Relationship Id="rId284" Type="http://schemas.openxmlformats.org/officeDocument/2006/relationships/oleObject" Target="embeddings/oleObject138.bin"/><Relationship Id="rId319" Type="http://schemas.openxmlformats.org/officeDocument/2006/relationships/image" Target="media/image158.wmf"/><Relationship Id="rId37" Type="http://schemas.openxmlformats.org/officeDocument/2006/relationships/oleObject" Target="embeddings/oleObject14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7.bin"/><Relationship Id="rId144" Type="http://schemas.openxmlformats.org/officeDocument/2006/relationships/oleObject" Target="embeddings/oleObject68.bin"/><Relationship Id="rId90" Type="http://schemas.openxmlformats.org/officeDocument/2006/relationships/image" Target="media/image44.wmf"/><Relationship Id="rId165" Type="http://schemas.openxmlformats.org/officeDocument/2006/relationships/image" Target="media/image81.wmf"/><Relationship Id="rId186" Type="http://schemas.openxmlformats.org/officeDocument/2006/relationships/oleObject" Target="embeddings/oleObject89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2.bin"/><Relationship Id="rId253" Type="http://schemas.openxmlformats.org/officeDocument/2006/relationships/image" Target="media/image125.wmf"/><Relationship Id="rId274" Type="http://schemas.openxmlformats.org/officeDocument/2006/relationships/oleObject" Target="embeddings/oleObject133.bin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27" Type="http://schemas.openxmlformats.org/officeDocument/2006/relationships/oleObject" Target="embeddings/oleObject9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34" Type="http://schemas.openxmlformats.org/officeDocument/2006/relationships/oleObject" Target="embeddings/oleObject62.bin"/><Relationship Id="rId320" Type="http://schemas.openxmlformats.org/officeDocument/2006/relationships/oleObject" Target="embeddings/oleObject156.bin"/><Relationship Id="rId80" Type="http://schemas.openxmlformats.org/officeDocument/2006/relationships/image" Target="media/image39.wmf"/><Relationship Id="rId155" Type="http://schemas.openxmlformats.org/officeDocument/2006/relationships/oleObject" Target="embeddings/oleObject73.bin"/><Relationship Id="rId176" Type="http://schemas.openxmlformats.org/officeDocument/2006/relationships/oleObject" Target="embeddings/oleObject84.bin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20.wmf"/><Relationship Id="rId264" Type="http://schemas.openxmlformats.org/officeDocument/2006/relationships/oleObject" Target="embeddings/oleObject128.bin"/><Relationship Id="rId285" Type="http://schemas.openxmlformats.org/officeDocument/2006/relationships/image" Target="media/image141.wmf"/><Relationship Id="rId17" Type="http://schemas.openxmlformats.org/officeDocument/2006/relationships/oleObject" Target="embeddings/oleObject4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24" Type="http://schemas.openxmlformats.org/officeDocument/2006/relationships/image" Target="media/image61.png"/><Relationship Id="rId310" Type="http://schemas.openxmlformats.org/officeDocument/2006/relationships/oleObject" Target="embeddings/oleObject151.bin"/><Relationship Id="rId70" Type="http://schemas.openxmlformats.org/officeDocument/2006/relationships/image" Target="media/image34.wmf"/><Relationship Id="rId91" Type="http://schemas.openxmlformats.org/officeDocument/2006/relationships/oleObject" Target="embeddings/oleObject41.bin"/><Relationship Id="rId145" Type="http://schemas.openxmlformats.org/officeDocument/2006/relationships/image" Target="media/image71.png"/><Relationship Id="rId166" Type="http://schemas.openxmlformats.org/officeDocument/2006/relationships/oleObject" Target="embeddings/oleObject79.bin"/><Relationship Id="rId187" Type="http://schemas.openxmlformats.org/officeDocument/2006/relationships/image" Target="media/image92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3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6.wmf"/><Relationship Id="rId275" Type="http://schemas.openxmlformats.org/officeDocument/2006/relationships/image" Target="media/image136.wmf"/><Relationship Id="rId296" Type="http://schemas.openxmlformats.org/officeDocument/2006/relationships/oleObject" Target="embeddings/oleObject144.bin"/><Relationship Id="rId300" Type="http://schemas.openxmlformats.org/officeDocument/2006/relationships/oleObject" Target="embeddings/oleObject146.bin"/><Relationship Id="rId60" Type="http://schemas.openxmlformats.org/officeDocument/2006/relationships/image" Target="media/image29.wmf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3.bin"/><Relationship Id="rId156" Type="http://schemas.openxmlformats.org/officeDocument/2006/relationships/image" Target="media/image77.wmf"/><Relationship Id="rId177" Type="http://schemas.openxmlformats.org/officeDocument/2006/relationships/image" Target="media/image87.wmf"/><Relationship Id="rId198" Type="http://schemas.openxmlformats.org/officeDocument/2006/relationships/oleObject" Target="embeddings/oleObject95.bin"/><Relationship Id="rId321" Type="http://schemas.openxmlformats.org/officeDocument/2006/relationships/image" Target="media/image159.wmf"/><Relationship Id="rId202" Type="http://schemas.openxmlformats.org/officeDocument/2006/relationships/oleObject" Target="embeddings/oleObject97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18.bin"/><Relationship Id="rId18" Type="http://schemas.openxmlformats.org/officeDocument/2006/relationships/image" Target="media/image8.wmf"/><Relationship Id="rId39" Type="http://schemas.openxmlformats.org/officeDocument/2006/relationships/oleObject" Target="embeddings/oleObject15.bin"/><Relationship Id="rId265" Type="http://schemas.openxmlformats.org/officeDocument/2006/relationships/image" Target="media/image131.wmf"/><Relationship Id="rId286" Type="http://schemas.openxmlformats.org/officeDocument/2006/relationships/oleObject" Target="embeddings/oleObject139.bin"/><Relationship Id="rId50" Type="http://schemas.openxmlformats.org/officeDocument/2006/relationships/image" Target="media/image24.wmf"/><Relationship Id="rId104" Type="http://schemas.openxmlformats.org/officeDocument/2006/relationships/image" Target="media/image51.wmf"/><Relationship Id="rId125" Type="http://schemas.openxmlformats.org/officeDocument/2006/relationships/image" Target="media/image62.wmf"/><Relationship Id="rId146" Type="http://schemas.openxmlformats.org/officeDocument/2006/relationships/image" Target="media/image72.wmf"/><Relationship Id="rId167" Type="http://schemas.openxmlformats.org/officeDocument/2006/relationships/image" Target="media/image82.wmf"/><Relationship Id="rId188" Type="http://schemas.openxmlformats.org/officeDocument/2006/relationships/oleObject" Target="embeddings/oleObject90.bin"/><Relationship Id="rId311" Type="http://schemas.openxmlformats.org/officeDocument/2006/relationships/image" Target="media/image154.wmf"/><Relationship Id="rId71" Type="http://schemas.openxmlformats.org/officeDocument/2006/relationships/oleObject" Target="embeddings/oleObject31.bin"/><Relationship Id="rId92" Type="http://schemas.openxmlformats.org/officeDocument/2006/relationships/image" Target="media/image45.wmf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image" Target="media/image126.wmf"/><Relationship Id="rId276" Type="http://schemas.openxmlformats.org/officeDocument/2006/relationships/oleObject" Target="embeddings/oleObject134.bin"/><Relationship Id="rId297" Type="http://schemas.openxmlformats.org/officeDocument/2006/relationships/image" Target="media/image147.wmf"/><Relationship Id="rId40" Type="http://schemas.openxmlformats.org/officeDocument/2006/relationships/image" Target="media/image19.wmf"/><Relationship Id="rId115" Type="http://schemas.openxmlformats.org/officeDocument/2006/relationships/oleObject" Target="embeddings/oleObject53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4.bin"/><Relationship Id="rId178" Type="http://schemas.openxmlformats.org/officeDocument/2006/relationships/oleObject" Target="embeddings/oleObject85.bin"/><Relationship Id="rId301" Type="http://schemas.openxmlformats.org/officeDocument/2006/relationships/image" Target="media/image149.wmf"/><Relationship Id="rId322" Type="http://schemas.openxmlformats.org/officeDocument/2006/relationships/oleObject" Target="embeddings/oleObject157.bin"/><Relationship Id="rId61" Type="http://schemas.openxmlformats.org/officeDocument/2006/relationships/oleObject" Target="embeddings/oleObject26.bin"/><Relationship Id="rId82" Type="http://schemas.openxmlformats.org/officeDocument/2006/relationships/image" Target="media/image40.wmf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08.bin"/><Relationship Id="rId245" Type="http://schemas.openxmlformats.org/officeDocument/2006/relationships/image" Target="media/image121.wmf"/><Relationship Id="rId266" Type="http://schemas.openxmlformats.org/officeDocument/2006/relationships/oleObject" Target="embeddings/oleObject129.bin"/><Relationship Id="rId287" Type="http://schemas.openxmlformats.org/officeDocument/2006/relationships/image" Target="media/image142.wmf"/><Relationship Id="rId30" Type="http://schemas.openxmlformats.org/officeDocument/2006/relationships/image" Target="media/image14.wmf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58.bin"/><Relationship Id="rId147" Type="http://schemas.openxmlformats.org/officeDocument/2006/relationships/oleObject" Target="embeddings/oleObject69.bin"/><Relationship Id="rId168" Type="http://schemas.openxmlformats.org/officeDocument/2006/relationships/oleObject" Target="embeddings/oleObject80.bin"/><Relationship Id="rId312" Type="http://schemas.openxmlformats.org/officeDocument/2006/relationships/oleObject" Target="embeddings/oleObject152.bin"/><Relationship Id="rId51" Type="http://schemas.openxmlformats.org/officeDocument/2006/relationships/oleObject" Target="embeddings/oleObject21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2.bin"/><Relationship Id="rId189" Type="http://schemas.openxmlformats.org/officeDocument/2006/relationships/image" Target="media/image93.wmf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6.wmf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7.wmf"/><Relationship Id="rId298" Type="http://schemas.openxmlformats.org/officeDocument/2006/relationships/oleObject" Target="embeddings/oleObject145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4.bin"/><Relationship Id="rId158" Type="http://schemas.openxmlformats.org/officeDocument/2006/relationships/oleObject" Target="embeddings/oleObject75.bin"/><Relationship Id="rId302" Type="http://schemas.openxmlformats.org/officeDocument/2006/relationships/oleObject" Target="embeddings/oleObject147.bin"/><Relationship Id="rId323" Type="http://schemas.openxmlformats.org/officeDocument/2006/relationships/image" Target="media/image160.wmf"/><Relationship Id="rId20" Type="http://schemas.openxmlformats.org/officeDocument/2006/relationships/image" Target="media/image9.wmf"/><Relationship Id="rId41" Type="http://schemas.openxmlformats.org/officeDocument/2006/relationships/oleObject" Target="embeddings/oleObject16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7.bin"/><Relationship Id="rId179" Type="http://schemas.openxmlformats.org/officeDocument/2006/relationships/image" Target="media/image88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5" Type="http://schemas.openxmlformats.org/officeDocument/2006/relationships/image" Target="media/image111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2.wmf"/><Relationship Id="rId288" Type="http://schemas.openxmlformats.org/officeDocument/2006/relationships/oleObject" Target="embeddings/oleObject140.bin"/><Relationship Id="rId106" Type="http://schemas.openxmlformats.org/officeDocument/2006/relationships/image" Target="media/image52.wmf"/><Relationship Id="rId127" Type="http://schemas.openxmlformats.org/officeDocument/2006/relationships/image" Target="media/image63.wmf"/><Relationship Id="rId313" Type="http://schemas.openxmlformats.org/officeDocument/2006/relationships/image" Target="media/image155.wmf"/><Relationship Id="rId10" Type="http://schemas.openxmlformats.org/officeDocument/2006/relationships/image" Target="media/image3.png"/><Relationship Id="rId31" Type="http://schemas.openxmlformats.org/officeDocument/2006/relationships/oleObject" Target="embeddings/oleObject11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2.bin"/><Relationship Id="rId94" Type="http://schemas.openxmlformats.org/officeDocument/2006/relationships/image" Target="media/image46.wmf"/><Relationship Id="rId148" Type="http://schemas.openxmlformats.org/officeDocument/2006/relationships/image" Target="media/image73.wmf"/><Relationship Id="rId169" Type="http://schemas.openxmlformats.org/officeDocument/2006/relationships/image" Target="media/image83.wmf"/><Relationship Id="rId4" Type="http://schemas.openxmlformats.org/officeDocument/2006/relationships/settings" Target="settings.xml"/><Relationship Id="rId180" Type="http://schemas.openxmlformats.org/officeDocument/2006/relationships/oleObject" Target="embeddings/oleObject86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5.bin"/><Relationship Id="rId303" Type="http://schemas.openxmlformats.org/officeDocument/2006/relationships/image" Target="media/image150.wmf"/><Relationship Id="rId42" Type="http://schemas.openxmlformats.org/officeDocument/2006/relationships/image" Target="media/image20.wmf"/><Relationship Id="rId84" Type="http://schemas.openxmlformats.org/officeDocument/2006/relationships/image" Target="media/image41.wmf"/><Relationship Id="rId138" Type="http://schemas.openxmlformats.org/officeDocument/2006/relationships/image" Target="media/image68.png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image" Target="media/image122.wmf"/><Relationship Id="rId107" Type="http://schemas.openxmlformats.org/officeDocument/2006/relationships/oleObject" Target="embeddings/oleObject49.bin"/><Relationship Id="rId289" Type="http://schemas.openxmlformats.org/officeDocument/2006/relationships/image" Target="media/image143.wmf"/><Relationship Id="rId11" Type="http://schemas.openxmlformats.org/officeDocument/2006/relationships/image" Target="media/image4.png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70.bin"/><Relationship Id="rId314" Type="http://schemas.openxmlformats.org/officeDocument/2006/relationships/oleObject" Target="embeddings/oleObject153.bin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Relationship Id="rId258" Type="http://schemas.openxmlformats.org/officeDocument/2006/relationships/oleObject" Target="embeddings/oleObject125.bin"/><Relationship Id="rId22" Type="http://schemas.openxmlformats.org/officeDocument/2006/relationships/image" Target="media/image10.wmf"/><Relationship Id="rId64" Type="http://schemas.openxmlformats.org/officeDocument/2006/relationships/image" Target="media/image31.wmf"/><Relationship Id="rId118" Type="http://schemas.openxmlformats.org/officeDocument/2006/relationships/image" Target="media/image58.wmf"/><Relationship Id="rId325" Type="http://schemas.openxmlformats.org/officeDocument/2006/relationships/image" Target="media/image161.wmf"/><Relationship Id="rId171" Type="http://schemas.openxmlformats.org/officeDocument/2006/relationships/image" Target="media/image84.wmf"/><Relationship Id="rId227" Type="http://schemas.openxmlformats.org/officeDocument/2006/relationships/image" Target="media/image112.wmf"/><Relationship Id="rId269" Type="http://schemas.openxmlformats.org/officeDocument/2006/relationships/image" Target="media/image133.wmf"/><Relationship Id="rId33" Type="http://schemas.openxmlformats.org/officeDocument/2006/relationships/oleObject" Target="embeddings/oleObject12.bin"/><Relationship Id="rId129" Type="http://schemas.openxmlformats.org/officeDocument/2006/relationships/image" Target="media/image64.png"/><Relationship Id="rId280" Type="http://schemas.openxmlformats.org/officeDocument/2006/relationships/oleObject" Target="embeddings/oleObject136.bin"/><Relationship Id="rId75" Type="http://schemas.openxmlformats.org/officeDocument/2006/relationships/oleObject" Target="embeddings/oleObject33.bin"/><Relationship Id="rId140" Type="http://schemas.openxmlformats.org/officeDocument/2006/relationships/oleObject" Target="embeddings/oleObject65.bin"/><Relationship Id="rId182" Type="http://schemas.openxmlformats.org/officeDocument/2006/relationships/oleObject" Target="embeddings/oleObject87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44" Type="http://schemas.openxmlformats.org/officeDocument/2006/relationships/image" Target="media/image21.wmf"/><Relationship Id="rId86" Type="http://schemas.openxmlformats.org/officeDocument/2006/relationships/image" Target="media/image42.wmf"/><Relationship Id="rId151" Type="http://schemas.openxmlformats.org/officeDocument/2006/relationships/oleObject" Target="embeddings/oleObject71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image" Target="media/image123.wmf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0.bin"/><Relationship Id="rId260" Type="http://schemas.openxmlformats.org/officeDocument/2006/relationships/oleObject" Target="embeddings/oleObject126.bin"/><Relationship Id="rId316" Type="http://schemas.openxmlformats.org/officeDocument/2006/relationships/oleObject" Target="embeddings/oleObject154.bin"/><Relationship Id="rId55" Type="http://schemas.openxmlformats.org/officeDocument/2006/relationships/oleObject" Target="embeddings/oleObject23.bin"/><Relationship Id="rId97" Type="http://schemas.openxmlformats.org/officeDocument/2006/relationships/oleObject" Target="embeddings/oleObject44.bin"/><Relationship Id="rId120" Type="http://schemas.openxmlformats.org/officeDocument/2006/relationships/image" Target="media/image59.wmf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5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414A966-ADD8-4A55-9CAF-F79B94E5824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3</TotalTime>
  <Pages>9</Pages>
  <Words>1131</Words>
  <Characters>6451</Characters>
  <Application>Microsoft Office Word</Application>
  <DocSecurity>0</DocSecurity>
  <Lines>53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n Jacinto College</Company>
  <LinksUpToDate>false</LinksUpToDate>
  <CharactersWithSpaces>75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ouad.khoury</dc:creator>
  <cp:lastModifiedBy>Fred Khoury</cp:lastModifiedBy>
  <cp:revision>211</cp:revision>
  <cp:lastPrinted>2014-07-04T14:25:00Z</cp:lastPrinted>
  <dcterms:created xsi:type="dcterms:W3CDTF">2015-05-13T19:35:00Z</dcterms:created>
  <dcterms:modified xsi:type="dcterms:W3CDTF">2020-06-21T23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